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6F203" w14:textId="2A07045A" w:rsidR="007C153E" w:rsidRPr="00B60ADF" w:rsidRDefault="007C153E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1-1-00</w:t>
      </w:r>
    </w:p>
    <w:p w14:paraId="434A8668" w14:textId="4D101992" w:rsidR="007C153E" w:rsidRPr="00B60ADF" w:rsidRDefault="00B60ADF" w:rsidP="007C153E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Factorize</w:t>
      </w:r>
      <w:r w:rsidR="007C153E" w:rsidRPr="00B60ADF">
        <w:rPr>
          <w:rFonts w:ascii="Times New Roman" w:hAnsi="Times New Roman" w:cs="Times New Roman"/>
          <w:lang w:eastAsia="zh-HK"/>
        </w:rPr>
        <w:t xml:space="preserve"> </w:t>
      </w:r>
      <w:r w:rsidR="007C153E" w:rsidRPr="00B60ADF">
        <w:rPr>
          <w:rFonts w:ascii="Times New Roman" w:hAnsi="Times New Roman" w:cs="Times New Roman"/>
          <w:position w:val="-6"/>
          <w:lang w:eastAsia="zh-HK"/>
        </w:rPr>
        <w:object w:dxaOrig="1300" w:dyaOrig="320" w14:anchorId="02705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5.6pt" o:ole="">
            <v:imagedata r:id="rId5" o:title=""/>
          </v:shape>
          <o:OLEObject Type="Embed" ProgID="Equation.DSMT4" ShapeID="_x0000_i1025" DrawAspect="Content" ObjectID="_1683440732" r:id="rId6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1D131AB3" w14:textId="64884801" w:rsidR="007C153E" w:rsidRPr="00B60ADF" w:rsidRDefault="007C153E" w:rsidP="007C153E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780" w:dyaOrig="360" w14:anchorId="2ADDF236">
          <v:shape id="_x0000_i1026" type="#_x0000_t75" style="width:39.6pt;height:18pt" o:ole="">
            <v:imagedata r:id="rId7" o:title=""/>
          </v:shape>
          <o:OLEObject Type="Embed" ProgID="Equation.DSMT4" ShapeID="_x0000_i1026" DrawAspect="Content" ObjectID="_1683440733" r:id="rId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00F4137B" w14:textId="35C8838D" w:rsidR="007C153E" w:rsidRPr="00B60ADF" w:rsidRDefault="007C153E" w:rsidP="007C153E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760" w:dyaOrig="360" w14:anchorId="1FA1C2BC">
          <v:shape id="_x0000_i1027" type="#_x0000_t75" style="width:38.4pt;height:18pt" o:ole="">
            <v:imagedata r:id="rId9" o:title=""/>
          </v:shape>
          <o:OLEObject Type="Embed" ProgID="Equation.DSMT4" ShapeID="_x0000_i1027" DrawAspect="Content" ObjectID="_1683440734" r:id="rId1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E9C0FFB" w14:textId="15010152" w:rsidR="007C153E" w:rsidRPr="00B60ADF" w:rsidRDefault="007C153E" w:rsidP="007C153E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00" w:dyaOrig="320" w14:anchorId="1BB86ADC">
          <v:shape id="_x0000_i1028" type="#_x0000_t75" style="width:70.8pt;height:15.6pt" o:ole="">
            <v:imagedata r:id="rId11" o:title=""/>
          </v:shape>
          <o:OLEObject Type="Embed" ProgID="Equation.DSMT4" ShapeID="_x0000_i1028" DrawAspect="Content" ObjectID="_1683440735" r:id="rId1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41DCFCD" w14:textId="23E4A93E" w:rsidR="007C153E" w:rsidRPr="00B60ADF" w:rsidRDefault="007C153E" w:rsidP="007C153E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00" w:dyaOrig="320" w14:anchorId="0CE8351E">
          <v:shape id="_x0000_i1029" type="#_x0000_t75" style="width:70.8pt;height:15.6pt" o:ole="">
            <v:imagedata r:id="rId13" o:title=""/>
          </v:shape>
          <o:OLEObject Type="Embed" ProgID="Equation.DSMT4" ShapeID="_x0000_i1029" DrawAspect="Content" ObjectID="_1683440736" r:id="rId14"/>
        </w:object>
      </w:r>
    </w:p>
    <w:p w14:paraId="6A3EACA3" w14:textId="67AF5387" w:rsidR="007C153E" w:rsidRPr="00B60ADF" w:rsidRDefault="007C153E">
      <w:pPr>
        <w:rPr>
          <w:rFonts w:ascii="Times New Roman" w:hAnsi="Times New Roman" w:cs="Times New Roman"/>
        </w:rPr>
      </w:pPr>
    </w:p>
    <w:p w14:paraId="1FC1D6EC" w14:textId="77777777" w:rsidR="00CD1B7B" w:rsidRPr="00B60ADF" w:rsidRDefault="00CD1B7B" w:rsidP="00CD1B7B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2-1-00</w:t>
      </w:r>
    </w:p>
    <w:p w14:paraId="2AD6C3A9" w14:textId="3FA914ED" w:rsidR="00CD1B7B" w:rsidRPr="00B60ADF" w:rsidRDefault="00B60ADF" w:rsidP="00CD1B7B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Factorize</w:t>
      </w:r>
      <w:r>
        <w:rPr>
          <w:rFonts w:ascii="Times New Roman" w:hAnsi="Times New Roman" w:cs="Times New Roman"/>
          <w:lang w:eastAsia="zh-HK"/>
        </w:rPr>
        <w:t xml:space="preserve"> </w:t>
      </w:r>
      <w:r w:rsidR="00CD1B7B" w:rsidRPr="00B60ADF">
        <w:rPr>
          <w:rFonts w:ascii="Times New Roman" w:hAnsi="Times New Roman" w:cs="Times New Roman"/>
          <w:position w:val="-10"/>
        </w:rPr>
        <w:object w:dxaOrig="1640" w:dyaOrig="360" w14:anchorId="1E7B321E">
          <v:shape id="_x0000_i1030" type="#_x0000_t75" style="width:81.6pt;height:18pt" o:ole="">
            <v:imagedata r:id="rId15" o:title=""/>
          </v:shape>
          <o:OLEObject Type="Embed" ProgID="Equation.DSMT4" ShapeID="_x0000_i1030" DrawAspect="Content" ObjectID="_1683440737" r:id="rId16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0C1CEB70" w14:textId="4D6B17D5" w:rsidR="00CD1B7B" w:rsidRPr="00B60ADF" w:rsidRDefault="002A393B" w:rsidP="00656010">
      <w:pPr>
        <w:pStyle w:val="a3"/>
        <w:numPr>
          <w:ilvl w:val="0"/>
          <w:numId w:val="2"/>
        </w:numPr>
        <w:ind w:leftChars="0" w:left="482" w:hanging="482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4"/>
          <w:lang w:eastAsia="zh-HK"/>
        </w:rPr>
        <w:object w:dxaOrig="1040" w:dyaOrig="440" w14:anchorId="773E6510">
          <v:shape id="_x0000_i1031" type="#_x0000_t75" style="width:51.6pt;height:21.6pt" o:ole="">
            <v:imagedata r:id="rId17" o:title=""/>
          </v:shape>
          <o:OLEObject Type="Embed" ProgID="Equation.DSMT4" ShapeID="_x0000_i1031" DrawAspect="Content" ObjectID="_1683440738" r:id="rId18"/>
        </w:object>
      </w:r>
    </w:p>
    <w:p w14:paraId="4C80CE46" w14:textId="4AC7EAFE" w:rsidR="00CD1B7B" w:rsidRPr="00B60ADF" w:rsidRDefault="002A393B" w:rsidP="00656010">
      <w:pPr>
        <w:pStyle w:val="a3"/>
        <w:numPr>
          <w:ilvl w:val="0"/>
          <w:numId w:val="2"/>
        </w:numPr>
        <w:ind w:leftChars="0" w:left="482" w:hanging="482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4"/>
          <w:lang w:eastAsia="zh-HK"/>
        </w:rPr>
        <w:object w:dxaOrig="1040" w:dyaOrig="440" w14:anchorId="2FB8118C">
          <v:shape id="_x0000_i1032" type="#_x0000_t75" style="width:51.6pt;height:21.6pt" o:ole="">
            <v:imagedata r:id="rId19" o:title=""/>
          </v:shape>
          <o:OLEObject Type="Embed" ProgID="Equation.DSMT4" ShapeID="_x0000_i1032" DrawAspect="Content" ObjectID="_1683440739" r:id="rId20"/>
        </w:object>
      </w:r>
    </w:p>
    <w:p w14:paraId="0476422D" w14:textId="19A6005A" w:rsidR="00CD1B7B" w:rsidRPr="00B60ADF" w:rsidRDefault="00CD1B7B" w:rsidP="00CD1B7B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579" w:dyaOrig="320" w14:anchorId="4385EFB7">
          <v:shape id="_x0000_i1033" type="#_x0000_t75" style="width:79.2pt;height:15.6pt" o:ole="">
            <v:imagedata r:id="rId21" o:title=""/>
          </v:shape>
          <o:OLEObject Type="Embed" ProgID="Equation.DSMT4" ShapeID="_x0000_i1033" DrawAspect="Content" ObjectID="_1683440740" r:id="rId2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7D57DA8" w14:textId="28254EA5" w:rsidR="00CD1B7B" w:rsidRPr="00B60ADF" w:rsidRDefault="00CD1B7B" w:rsidP="00CD1B7B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600" w:dyaOrig="320" w14:anchorId="044A20BE">
          <v:shape id="_x0000_i1034" type="#_x0000_t75" style="width:80.4pt;height:15.6pt" o:ole="">
            <v:imagedata r:id="rId23" o:title=""/>
          </v:shape>
          <o:OLEObject Type="Embed" ProgID="Equation.DSMT4" ShapeID="_x0000_i1034" DrawAspect="Content" ObjectID="_1683440741" r:id="rId24"/>
        </w:object>
      </w:r>
    </w:p>
    <w:p w14:paraId="4C245C07" w14:textId="3A46CC2F" w:rsidR="00CD1B7B" w:rsidRPr="00B60ADF" w:rsidRDefault="00CD1B7B">
      <w:pPr>
        <w:rPr>
          <w:rFonts w:ascii="Times New Roman" w:hAnsi="Times New Roman" w:cs="Times New Roman"/>
        </w:rPr>
      </w:pPr>
    </w:p>
    <w:p w14:paraId="07BDC661" w14:textId="77777777" w:rsidR="002A393B" w:rsidRPr="00B60ADF" w:rsidRDefault="002A393B" w:rsidP="002A393B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3-1-00</w:t>
      </w:r>
    </w:p>
    <w:p w14:paraId="3BF592E7" w14:textId="54949127" w:rsidR="002A393B" w:rsidRPr="00B60ADF" w:rsidRDefault="00B60ADF" w:rsidP="002A393B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Factorize</w:t>
      </w:r>
      <w:r>
        <w:rPr>
          <w:rFonts w:ascii="Times New Roman" w:hAnsi="Times New Roman" w:cs="Times New Roman"/>
          <w:lang w:eastAsia="zh-HK"/>
        </w:rPr>
        <w:t xml:space="preserve"> </w:t>
      </w:r>
      <w:r w:rsidR="002A393B" w:rsidRPr="00B60ADF">
        <w:rPr>
          <w:rFonts w:ascii="Times New Roman" w:hAnsi="Times New Roman" w:cs="Times New Roman"/>
          <w:position w:val="-10"/>
          <w:lang w:eastAsia="zh-HK"/>
        </w:rPr>
        <w:object w:dxaOrig="1180" w:dyaOrig="360" w14:anchorId="3962F945">
          <v:shape id="_x0000_i1035" type="#_x0000_t75" style="width:58.8pt;height:18pt" o:ole="">
            <v:imagedata r:id="rId25" o:title=""/>
          </v:shape>
          <o:OLEObject Type="Embed" ProgID="Equation.DSMT4" ShapeID="_x0000_i1035" DrawAspect="Content" ObjectID="_1683440742" r:id="rId26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57116CB3" w14:textId="10F1CF77" w:rsidR="002A393B" w:rsidRPr="00B60ADF" w:rsidRDefault="002A393B" w:rsidP="002A393B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820" w:dyaOrig="320" w14:anchorId="2501A0F6">
          <v:shape id="_x0000_i1036" type="#_x0000_t75" style="width:91.2pt;height:15.6pt" o:ole="">
            <v:imagedata r:id="rId27" o:title=""/>
          </v:shape>
          <o:OLEObject Type="Embed" ProgID="Equation.DSMT4" ShapeID="_x0000_i1036" DrawAspect="Content" ObjectID="_1683440743" r:id="rId2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284057D" w14:textId="14793816" w:rsidR="002A393B" w:rsidRPr="00B60ADF" w:rsidRDefault="002A393B" w:rsidP="002A393B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020" w:dyaOrig="360" w14:anchorId="4A88CF7D">
          <v:shape id="_x0000_i1037" type="#_x0000_t75" style="width:51.6pt;height:18pt" o:ole="">
            <v:imagedata r:id="rId29" o:title=""/>
          </v:shape>
          <o:OLEObject Type="Embed" ProgID="Equation.DSMT4" ShapeID="_x0000_i1037" DrawAspect="Content" ObjectID="_1683440744" r:id="rId3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DD36CEB" w14:textId="1B57927C" w:rsidR="002A393B" w:rsidRPr="00B60ADF" w:rsidRDefault="002A393B" w:rsidP="002A393B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800" w:dyaOrig="320" w14:anchorId="7D8CCB3E">
          <v:shape id="_x0000_i1038" type="#_x0000_t75" style="width:90pt;height:15.6pt" o:ole="">
            <v:imagedata r:id="rId31" o:title=""/>
          </v:shape>
          <o:OLEObject Type="Embed" ProgID="Equation.DSMT4" ShapeID="_x0000_i1038" DrawAspect="Content" ObjectID="_1683440745" r:id="rId3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3064B6A" w14:textId="4F8E1E73" w:rsidR="002A393B" w:rsidRPr="00B60ADF" w:rsidRDefault="002A393B" w:rsidP="002A393B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820" w:dyaOrig="320" w14:anchorId="1D5E0BC0">
          <v:shape id="_x0000_i1039" type="#_x0000_t75" style="width:91.2pt;height:15.6pt" o:ole="">
            <v:imagedata r:id="rId33" o:title=""/>
          </v:shape>
          <o:OLEObject Type="Embed" ProgID="Equation.DSMT4" ShapeID="_x0000_i1039" DrawAspect="Content" ObjectID="_1683440746" r:id="rId34"/>
        </w:object>
      </w:r>
    </w:p>
    <w:p w14:paraId="49140269" w14:textId="1A3302E3" w:rsidR="00CD1B7B" w:rsidRPr="00B60ADF" w:rsidRDefault="00CD1B7B">
      <w:pPr>
        <w:rPr>
          <w:rFonts w:ascii="Times New Roman" w:hAnsi="Times New Roman" w:cs="Times New Roman"/>
        </w:rPr>
      </w:pPr>
    </w:p>
    <w:p w14:paraId="5F9771D1" w14:textId="77777777" w:rsidR="002A393B" w:rsidRPr="00B60ADF" w:rsidRDefault="002A393B" w:rsidP="002A393B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-NA-0101-0100F-004-1-00</w:t>
      </w:r>
    </w:p>
    <w:p w14:paraId="1220531E" w14:textId="012B2515" w:rsidR="002A393B" w:rsidRPr="00B60ADF" w:rsidRDefault="00B60ADF" w:rsidP="002A393B">
      <w:pPr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Factorize</w:t>
      </w:r>
      <w:r w:rsidR="002A393B" w:rsidRPr="00B60ADF">
        <w:rPr>
          <w:rFonts w:ascii="Times New Roman" w:hAnsi="Times New Roman" w:cs="Times New Roman"/>
          <w:lang w:eastAsia="zh-HK"/>
        </w:rPr>
        <w:t xml:space="preserve"> </w:t>
      </w:r>
      <w:r w:rsidR="002A393B" w:rsidRPr="00B60ADF">
        <w:rPr>
          <w:rFonts w:ascii="Times New Roman" w:hAnsi="Times New Roman" w:cs="Times New Roman"/>
          <w:position w:val="-10"/>
          <w:lang w:eastAsia="zh-HK"/>
        </w:rPr>
        <w:object w:dxaOrig="1120" w:dyaOrig="360" w14:anchorId="46B291E7">
          <v:shape id="_x0000_i1040" type="#_x0000_t75" style="width:56.4pt;height:18pt" o:ole="">
            <v:imagedata r:id="rId35" o:title=""/>
          </v:shape>
          <o:OLEObject Type="Embed" ProgID="Equation.DSMT4" ShapeID="_x0000_i1040" DrawAspect="Content" ObjectID="_1683440747" r:id="rId36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7D215A45" w14:textId="7FC05E71" w:rsidR="002A393B" w:rsidRPr="00B60ADF" w:rsidRDefault="002A393B" w:rsidP="002A393B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020" w:dyaOrig="320" w14:anchorId="4B942907">
          <v:shape id="_x0000_i1041" type="#_x0000_t75" style="width:51.6pt;height:15.6pt" o:ole="">
            <v:imagedata r:id="rId37" o:title=""/>
          </v:shape>
          <o:OLEObject Type="Embed" ProgID="Equation.DSMT4" ShapeID="_x0000_i1041" DrawAspect="Content" ObjectID="_1683440748" r:id="rId38"/>
        </w:object>
      </w:r>
      <w:r w:rsidRPr="00B60ADF">
        <w:rPr>
          <w:rFonts w:ascii="Times New Roman" w:hAnsi="Times New Roman" w:cs="Times New Roman"/>
          <w:szCs w:val="24"/>
          <w:lang w:eastAsia="zh-HK"/>
        </w:rPr>
        <w:t xml:space="preserve"> </w:t>
      </w:r>
    </w:p>
    <w:p w14:paraId="03910800" w14:textId="5A76EE94" w:rsidR="002A393B" w:rsidRPr="00B60ADF" w:rsidRDefault="002A393B" w:rsidP="002A393B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700" w:dyaOrig="320" w14:anchorId="0DF6D0C8">
          <v:shape id="_x0000_i1042" type="#_x0000_t75" style="width:85.2pt;height:15.6pt" o:ole="">
            <v:imagedata r:id="rId39" o:title=""/>
          </v:shape>
          <o:OLEObject Type="Embed" ProgID="Equation.DSMT4" ShapeID="_x0000_i1042" DrawAspect="Content" ObjectID="_1683440749" r:id="rId40"/>
        </w:object>
      </w:r>
      <w:r w:rsidRPr="00B60ADF">
        <w:rPr>
          <w:rFonts w:ascii="Times New Roman" w:hAnsi="Times New Roman" w:cs="Times New Roman"/>
          <w:szCs w:val="24"/>
          <w:lang w:eastAsia="zh-HK"/>
        </w:rPr>
        <w:t xml:space="preserve"> </w:t>
      </w:r>
    </w:p>
    <w:p w14:paraId="6DEC9016" w14:textId="01EE64AE" w:rsidR="002A393B" w:rsidRPr="00B60ADF" w:rsidRDefault="002A393B" w:rsidP="002A393B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060" w:dyaOrig="360" w14:anchorId="50B436F6">
          <v:shape id="_x0000_i1043" type="#_x0000_t75" style="width:52.8pt;height:18pt" o:ole="">
            <v:imagedata r:id="rId41" o:title=""/>
          </v:shape>
          <o:OLEObject Type="Embed" ProgID="Equation.DSMT4" ShapeID="_x0000_i1043" DrawAspect="Content" ObjectID="_1683440750" r:id="rId42"/>
        </w:object>
      </w:r>
    </w:p>
    <w:p w14:paraId="27607CA7" w14:textId="3A736EEA" w:rsidR="002A393B" w:rsidRPr="00B60ADF" w:rsidRDefault="002A393B" w:rsidP="002A393B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080" w:dyaOrig="320" w14:anchorId="2CAD5EF3">
          <v:shape id="_x0000_i1044" type="#_x0000_t75" style="width:54pt;height:15.6pt" o:ole="">
            <v:imagedata r:id="rId43" o:title=""/>
          </v:shape>
          <o:OLEObject Type="Embed" ProgID="Equation.DSMT4" ShapeID="_x0000_i1044" DrawAspect="Content" ObjectID="_1683440751" r:id="rId44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2028187" w14:textId="7972E9D6" w:rsidR="002A393B" w:rsidRPr="00B60ADF" w:rsidRDefault="002A393B" w:rsidP="002A393B">
      <w:pPr>
        <w:ind w:left="480" w:hanging="480"/>
        <w:rPr>
          <w:rFonts w:ascii="Times New Roman" w:hAnsi="Times New Roman" w:cs="Times New Roman"/>
        </w:rPr>
      </w:pPr>
    </w:p>
    <w:p w14:paraId="661109CA" w14:textId="77777777" w:rsidR="002A393B" w:rsidRPr="00B60ADF" w:rsidRDefault="002A393B" w:rsidP="002A393B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5-1-00</w:t>
      </w:r>
    </w:p>
    <w:p w14:paraId="78776434" w14:textId="629162D4" w:rsidR="002A393B" w:rsidRPr="00B60ADF" w:rsidRDefault="00B60ADF" w:rsidP="002A393B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Factorize</w:t>
      </w:r>
      <w:r>
        <w:rPr>
          <w:rFonts w:ascii="Times New Roman" w:hAnsi="Times New Roman" w:cs="Times New Roman"/>
          <w:lang w:eastAsia="zh-HK"/>
        </w:rPr>
        <w:t xml:space="preserve"> </w:t>
      </w:r>
      <w:r w:rsidR="002A393B" w:rsidRPr="00B60ADF">
        <w:rPr>
          <w:rFonts w:ascii="Times New Roman" w:hAnsi="Times New Roman" w:cs="Times New Roman"/>
          <w:position w:val="-6"/>
          <w:lang w:eastAsia="zh-HK"/>
        </w:rPr>
        <w:object w:dxaOrig="1200" w:dyaOrig="320" w14:anchorId="7689BF00">
          <v:shape id="_x0000_i1045" type="#_x0000_t75" style="width:60pt;height:15.6pt" o:ole="">
            <v:imagedata r:id="rId45" o:title=""/>
          </v:shape>
          <o:OLEObject Type="Embed" ProgID="Equation.DSMT4" ShapeID="_x0000_i1045" DrawAspect="Content" ObjectID="_1683440752" r:id="rId46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174C0D6A" w14:textId="03DC4805" w:rsidR="002A393B" w:rsidRPr="00B60ADF" w:rsidRDefault="002A393B" w:rsidP="002A393B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00" w:dyaOrig="320" w14:anchorId="1D716B4C">
          <v:shape id="_x0000_i1046" type="#_x0000_t75" style="width:70.8pt;height:15.6pt" o:ole="">
            <v:imagedata r:id="rId47" o:title=""/>
          </v:shape>
          <o:OLEObject Type="Embed" ProgID="Equation.DSMT4" ShapeID="_x0000_i1046" DrawAspect="Content" ObjectID="_1683440753" r:id="rId4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BAB4BFC" w14:textId="02F21750" w:rsidR="002A393B" w:rsidRPr="00B60ADF" w:rsidRDefault="002A393B" w:rsidP="002A393B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00" w:dyaOrig="320" w14:anchorId="232E05AC">
          <v:shape id="_x0000_i1047" type="#_x0000_t75" style="width:70.8pt;height:15.6pt" o:ole="">
            <v:imagedata r:id="rId49" o:title=""/>
          </v:shape>
          <o:OLEObject Type="Embed" ProgID="Equation.DSMT4" ShapeID="_x0000_i1047" DrawAspect="Content" ObjectID="_1683440754" r:id="rId5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58EF064" w14:textId="7F8C7DAE" w:rsidR="002A393B" w:rsidRPr="00B60ADF" w:rsidRDefault="002A393B" w:rsidP="002A393B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20" w:dyaOrig="320" w14:anchorId="379C60C4">
          <v:shape id="_x0000_i1048" type="#_x0000_t75" style="width:70.8pt;height:15.6pt" o:ole="">
            <v:imagedata r:id="rId51" o:title=""/>
          </v:shape>
          <o:OLEObject Type="Embed" ProgID="Equation.DSMT4" ShapeID="_x0000_i1048" DrawAspect="Content" ObjectID="_1683440755" r:id="rId5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67A9111B" w14:textId="7CB2A10A" w:rsidR="002A393B" w:rsidRPr="00B60ADF" w:rsidRDefault="002A393B" w:rsidP="002A393B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300" w:dyaOrig="320" w14:anchorId="05390B69">
          <v:shape id="_x0000_i1049" type="#_x0000_t75" style="width:64.8pt;height:15.6pt" o:ole="">
            <v:imagedata r:id="rId53" o:title=""/>
          </v:shape>
          <o:OLEObject Type="Embed" ProgID="Equation.DSMT4" ShapeID="_x0000_i1049" DrawAspect="Content" ObjectID="_1683440756" r:id="rId54"/>
        </w:object>
      </w:r>
    </w:p>
    <w:p w14:paraId="4881A6FC" w14:textId="0571C2F5" w:rsidR="002A393B" w:rsidRPr="00B60ADF" w:rsidRDefault="002A393B" w:rsidP="002A393B">
      <w:pPr>
        <w:ind w:left="480" w:hanging="480"/>
        <w:rPr>
          <w:rFonts w:ascii="Times New Roman" w:hAnsi="Times New Roman" w:cs="Times New Roman"/>
        </w:rPr>
      </w:pPr>
    </w:p>
    <w:p w14:paraId="7850DA36" w14:textId="77777777" w:rsidR="005E297A" w:rsidRPr="00B60ADF" w:rsidRDefault="005E297A" w:rsidP="002A393B">
      <w:pPr>
        <w:ind w:left="480" w:hanging="480"/>
        <w:rPr>
          <w:rFonts w:ascii="Times New Roman" w:hAnsi="Times New Roman" w:cs="Times New Roman"/>
        </w:rPr>
      </w:pPr>
    </w:p>
    <w:p w14:paraId="784DC492" w14:textId="77777777" w:rsidR="002A393B" w:rsidRPr="00B60ADF" w:rsidRDefault="002A393B" w:rsidP="002A393B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lastRenderedPageBreak/>
        <w:t>4-NA-0101-0100F-006-1-00</w:t>
      </w:r>
    </w:p>
    <w:p w14:paraId="76113FEB" w14:textId="2D054EB4" w:rsidR="002A393B" w:rsidRPr="00B60ADF" w:rsidRDefault="00B60ADF" w:rsidP="002A393B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</w:t>
      </w:r>
      <w:r w:rsidR="002A393B" w:rsidRPr="00B60ADF">
        <w:rPr>
          <w:rFonts w:ascii="Times New Roman" w:hAnsi="Times New Roman" w:cs="Times New Roman"/>
          <w:position w:val="-10"/>
          <w:lang w:eastAsia="zh-HK"/>
        </w:rPr>
        <w:object w:dxaOrig="1740" w:dyaOrig="320" w14:anchorId="23DF7CFB">
          <v:shape id="_x0000_i1050" type="#_x0000_t75" style="width:87.6pt;height:15.6pt" o:ole="">
            <v:imagedata r:id="rId55" o:title=""/>
          </v:shape>
          <o:OLEObject Type="Embed" ProgID="Equation.DSMT4" ShapeID="_x0000_i1050" DrawAspect="Content" ObjectID="_1683440757" r:id="rId56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0ECE206C" w14:textId="4D041BB9" w:rsidR="002A393B" w:rsidRPr="00B60ADF" w:rsidRDefault="002A393B" w:rsidP="002A393B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760" w:dyaOrig="620" w14:anchorId="4FCA5C36">
          <v:shape id="_x0000_i1051" type="#_x0000_t75" style="width:38.4pt;height:31.2pt" o:ole="">
            <v:imagedata r:id="rId57" o:title=""/>
          </v:shape>
          <o:OLEObject Type="Embed" ProgID="Equation.DSMT4" ShapeID="_x0000_i1051" DrawAspect="Content" ObjectID="_1683440758" r:id="rId5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214051D8">
          <v:shape id="_x0000_i1052" type="#_x0000_t75" style="width:27.6pt;height:14.4pt" o:ole="">
            <v:imagedata r:id="rId59" o:title=""/>
          </v:shape>
          <o:OLEObject Type="Embed" ProgID="Equation.DSMT4" ShapeID="_x0000_i1052" DrawAspect="Content" ObjectID="_1683440759" r:id="rId60"/>
        </w:object>
      </w:r>
    </w:p>
    <w:p w14:paraId="14BE8111" w14:textId="25B781A9" w:rsidR="002A393B" w:rsidRPr="00B60ADF" w:rsidRDefault="002A393B" w:rsidP="002A393B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600" w:dyaOrig="620" w14:anchorId="3B909739">
          <v:shape id="_x0000_i1053" type="#_x0000_t75" style="width:30pt;height:31.2pt" o:ole="">
            <v:imagedata r:id="rId61" o:title=""/>
          </v:shape>
          <o:OLEObject Type="Embed" ProgID="Equation.DSMT4" ShapeID="_x0000_i1053" DrawAspect="Content" ObjectID="_1683440760" r:id="rId6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350631AF">
          <v:shape id="_x0000_i1054" type="#_x0000_t75" style="width:33.6pt;height:14.4pt" o:ole="">
            <v:imagedata r:id="rId63" o:title=""/>
          </v:shape>
          <o:OLEObject Type="Embed" ProgID="Equation.DSMT4" ShapeID="_x0000_i1054" DrawAspect="Content" ObjectID="_1683440761" r:id="rId64"/>
        </w:object>
      </w:r>
    </w:p>
    <w:p w14:paraId="6B6A14A2" w14:textId="7586B8E9" w:rsidR="002A393B" w:rsidRPr="00B60ADF" w:rsidRDefault="002A393B" w:rsidP="002A393B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49ACE775">
          <v:shape id="_x0000_i1055" type="#_x0000_t75" style="width:33.6pt;height:14.4pt" o:ole="">
            <v:imagedata r:id="rId65" o:title=""/>
          </v:shape>
          <o:OLEObject Type="Embed" ProgID="Equation.DSMT4" ShapeID="_x0000_i1055" DrawAspect="Content" ObjectID="_1683440762" r:id="rId6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09384807">
          <v:shape id="_x0000_i1056" type="#_x0000_t75" style="width:27.6pt;height:14.4pt" o:ole="">
            <v:imagedata r:id="rId67" o:title=""/>
          </v:shape>
          <o:OLEObject Type="Embed" ProgID="Equation.DSMT4" ShapeID="_x0000_i1056" DrawAspect="Content" ObjectID="_1683440763" r:id="rId68"/>
        </w:object>
      </w:r>
    </w:p>
    <w:p w14:paraId="5FA6722D" w14:textId="1B82C0EE" w:rsidR="002A393B" w:rsidRPr="00B60ADF" w:rsidRDefault="002A393B" w:rsidP="002A393B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4F2FE3D2">
          <v:shape id="_x0000_i1057" type="#_x0000_t75" style="width:27.6pt;height:14.4pt" o:ole="">
            <v:imagedata r:id="rId69" o:title=""/>
          </v:shape>
          <o:OLEObject Type="Embed" ProgID="Equation.DSMT4" ShapeID="_x0000_i1057" DrawAspect="Content" ObjectID="_1683440764" r:id="rId7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7B43E0BA">
          <v:shape id="_x0000_i1058" type="#_x0000_t75" style="width:33.6pt;height:14.4pt" o:ole="">
            <v:imagedata r:id="rId71" o:title=""/>
          </v:shape>
          <o:OLEObject Type="Embed" ProgID="Equation.DSMT4" ShapeID="_x0000_i1058" DrawAspect="Content" ObjectID="_1683440765" r:id="rId72"/>
        </w:object>
      </w:r>
    </w:p>
    <w:p w14:paraId="7CED008E" w14:textId="07699B8C" w:rsidR="002A393B" w:rsidRPr="00B60ADF" w:rsidRDefault="002A393B" w:rsidP="002A393B">
      <w:pPr>
        <w:ind w:left="480" w:hanging="480"/>
        <w:rPr>
          <w:rFonts w:ascii="Times New Roman" w:hAnsi="Times New Roman" w:cs="Times New Roman"/>
        </w:rPr>
      </w:pPr>
    </w:p>
    <w:p w14:paraId="10E1181C" w14:textId="77777777" w:rsidR="008F2812" w:rsidRPr="00B60ADF" w:rsidRDefault="008F2812" w:rsidP="008F2812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7-1-00</w:t>
      </w:r>
    </w:p>
    <w:p w14:paraId="5E498CF0" w14:textId="7E893ACD" w:rsidR="008F2812" w:rsidRPr="00B60ADF" w:rsidRDefault="00B60ADF" w:rsidP="008F2812">
      <w:pPr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szCs w:val="24"/>
          <w:lang w:eastAsia="zh-HK"/>
        </w:rPr>
        <w:t>Factorize</w:t>
      </w:r>
      <w:r>
        <w:rPr>
          <w:rFonts w:ascii="Times New Roman" w:hAnsi="Times New Roman" w:cs="Times New Roman"/>
          <w:szCs w:val="24"/>
          <w:lang w:eastAsia="zh-HK"/>
        </w:rPr>
        <w:t xml:space="preserve"> </w:t>
      </w:r>
      <w:r w:rsidR="008F2812" w:rsidRPr="00B60ADF">
        <w:rPr>
          <w:rFonts w:ascii="Times New Roman" w:hAnsi="Times New Roman" w:cs="Times New Roman"/>
          <w:position w:val="-6"/>
          <w:szCs w:val="24"/>
          <w:lang w:eastAsia="zh-HK"/>
        </w:rPr>
        <w:object w:dxaOrig="1620" w:dyaOrig="320" w14:anchorId="2E9294C8">
          <v:shape id="_x0000_i1059" type="#_x0000_t75" style="width:81.6pt;height:15.6pt" o:ole="">
            <v:imagedata r:id="rId73" o:title=""/>
          </v:shape>
          <o:OLEObject Type="Embed" ProgID="Equation.DSMT4" ShapeID="_x0000_i1059" DrawAspect="Content" ObjectID="_1683440766" r:id="rId74"/>
        </w:object>
      </w:r>
      <w:r w:rsidRPr="00B60ADF">
        <w:rPr>
          <w:rFonts w:ascii="Times New Roman" w:hAnsi="Times New Roman" w:cs="Times New Roman"/>
          <w:szCs w:val="24"/>
          <w:lang w:eastAsia="zh-HK"/>
        </w:rPr>
        <w:t>.</w:t>
      </w:r>
    </w:p>
    <w:p w14:paraId="46B0B378" w14:textId="37BACFA1" w:rsidR="008F2812" w:rsidRPr="00B60ADF" w:rsidRDefault="00887D29" w:rsidP="008F2812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300" w:dyaOrig="320" w14:anchorId="48627826">
          <v:shape id="_x0000_i1060" type="#_x0000_t75" style="width:64.8pt;height:15.6pt" o:ole="">
            <v:imagedata r:id="rId75" o:title=""/>
          </v:shape>
          <o:OLEObject Type="Embed" ProgID="Equation.DSMT4" ShapeID="_x0000_i1060" DrawAspect="Content" ObjectID="_1683440767" r:id="rId76"/>
        </w:object>
      </w:r>
      <w:r w:rsidR="008F2812" w:rsidRPr="00B60ADF">
        <w:rPr>
          <w:rFonts w:ascii="Times New Roman" w:hAnsi="Times New Roman" w:cs="Times New Roman"/>
          <w:szCs w:val="24"/>
          <w:lang w:eastAsia="zh-HK"/>
        </w:rPr>
        <w:t xml:space="preserve"> </w:t>
      </w:r>
    </w:p>
    <w:p w14:paraId="03E1EC19" w14:textId="0664966B" w:rsidR="008F2812" w:rsidRPr="00B60ADF" w:rsidRDefault="00887D29" w:rsidP="008F2812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300" w:dyaOrig="320" w14:anchorId="04A82C31">
          <v:shape id="_x0000_i1061" type="#_x0000_t75" style="width:64.8pt;height:15.6pt" o:ole="">
            <v:imagedata r:id="rId77" o:title=""/>
          </v:shape>
          <o:OLEObject Type="Embed" ProgID="Equation.DSMT4" ShapeID="_x0000_i1061" DrawAspect="Content" ObjectID="_1683440768" r:id="rId78"/>
        </w:object>
      </w:r>
    </w:p>
    <w:p w14:paraId="0D2B24F8" w14:textId="5E5E1250" w:rsidR="008F2812" w:rsidRPr="00B60ADF" w:rsidRDefault="00887D29" w:rsidP="008F2812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300" w:dyaOrig="320" w14:anchorId="42B3F3DF">
          <v:shape id="_x0000_i1062" type="#_x0000_t75" style="width:64.8pt;height:15.6pt" o:ole="">
            <v:imagedata r:id="rId79" o:title=""/>
          </v:shape>
          <o:OLEObject Type="Embed" ProgID="Equation.DSMT4" ShapeID="_x0000_i1062" DrawAspect="Content" ObjectID="_1683440769" r:id="rId80"/>
        </w:object>
      </w:r>
    </w:p>
    <w:p w14:paraId="4B36062D" w14:textId="5ADED9C7" w:rsidR="008F2812" w:rsidRPr="00B60ADF" w:rsidRDefault="005944EF" w:rsidP="008F2812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Cs w:val="24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579" w:dyaOrig="320" w14:anchorId="0C9F81F7">
          <v:shape id="_x0000_i1063" type="#_x0000_t75" style="width:79.2pt;height:15.6pt" o:ole="">
            <v:imagedata r:id="rId81" o:title=""/>
          </v:shape>
          <o:OLEObject Type="Embed" ProgID="Equation.DSMT4" ShapeID="_x0000_i1063" DrawAspect="Content" ObjectID="_1683440770" r:id="rId82"/>
        </w:object>
      </w:r>
    </w:p>
    <w:p w14:paraId="7980F850" w14:textId="32557C1D" w:rsidR="008F2812" w:rsidRPr="00B60ADF" w:rsidRDefault="008F2812" w:rsidP="002A393B">
      <w:pPr>
        <w:ind w:left="480" w:hanging="480"/>
        <w:rPr>
          <w:rFonts w:ascii="Times New Roman" w:hAnsi="Times New Roman" w:cs="Times New Roman"/>
        </w:rPr>
      </w:pPr>
    </w:p>
    <w:p w14:paraId="277211D4" w14:textId="77777777" w:rsidR="00BF650C" w:rsidRPr="00B60ADF" w:rsidRDefault="00BF650C" w:rsidP="00BF650C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8-1-00</w:t>
      </w:r>
    </w:p>
    <w:p w14:paraId="1A19E744" w14:textId="6C61BF0C" w:rsidR="00BF650C" w:rsidRPr="00B60ADF" w:rsidRDefault="00B60ADF" w:rsidP="00BF650C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</w:t>
      </w:r>
      <w:r w:rsidR="0004441F" w:rsidRPr="00B60ADF">
        <w:rPr>
          <w:rFonts w:ascii="Times New Roman" w:hAnsi="Times New Roman" w:cs="Times New Roman"/>
          <w:position w:val="-6"/>
          <w:lang w:eastAsia="zh-HK"/>
        </w:rPr>
        <w:object w:dxaOrig="1120" w:dyaOrig="320" w14:anchorId="17237E63">
          <v:shape id="_x0000_i1064" type="#_x0000_t75" style="width:56.4pt;height:15.6pt" o:ole="">
            <v:imagedata r:id="rId83" o:title=""/>
          </v:shape>
          <o:OLEObject Type="Embed" ProgID="Equation.DSMT4" ShapeID="_x0000_i1064" DrawAspect="Content" ObjectID="_1683440771" r:id="rId84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6EC9E01C" w14:textId="52BA7E84" w:rsidR="00BF650C" w:rsidRPr="00B60ADF" w:rsidRDefault="00BF650C" w:rsidP="00BF650C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8"/>
          <w:lang w:eastAsia="zh-HK"/>
        </w:rPr>
        <w:object w:dxaOrig="940" w:dyaOrig="660" w14:anchorId="47B45FC6">
          <v:shape id="_x0000_i1065" type="#_x0000_t75" style="width:46.8pt;height:32.4pt" o:ole="">
            <v:imagedata r:id="rId85" o:title=""/>
          </v:shape>
          <o:OLEObject Type="Embed" ProgID="Equation.DSMT4" ShapeID="_x0000_i1065" DrawAspect="Content" ObjectID="_1683440772" r:id="rId8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1A78C28" w14:textId="1D963C18" w:rsidR="00BF650C" w:rsidRPr="00B60ADF" w:rsidRDefault="0004441F" w:rsidP="00BF650C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8"/>
          <w:lang w:eastAsia="zh-HK"/>
        </w:rPr>
        <w:object w:dxaOrig="760" w:dyaOrig="660" w14:anchorId="6DCB1787">
          <v:shape id="_x0000_i1066" type="#_x0000_t75" style="width:38.4pt;height:32.4pt" o:ole="">
            <v:imagedata r:id="rId87" o:title=""/>
          </v:shape>
          <o:OLEObject Type="Embed" ProgID="Equation.DSMT4" ShapeID="_x0000_i1066" DrawAspect="Content" ObjectID="_1683440773" r:id="rId88"/>
        </w:object>
      </w:r>
    </w:p>
    <w:p w14:paraId="23B8A948" w14:textId="6E2D7F85" w:rsidR="00BF650C" w:rsidRPr="00B60ADF" w:rsidRDefault="0004441F" w:rsidP="00BF650C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760" w:dyaOrig="620" w14:anchorId="235285C3">
          <v:shape id="_x0000_i1067" type="#_x0000_t75" style="width:38.4pt;height:31.2pt" o:ole="">
            <v:imagedata r:id="rId89" o:title=""/>
          </v:shape>
          <o:OLEObject Type="Embed" ProgID="Equation.DSMT4" ShapeID="_x0000_i1067" DrawAspect="Content" ObjectID="_1683440774" r:id="rId90"/>
        </w:object>
      </w:r>
    </w:p>
    <w:p w14:paraId="14872FB1" w14:textId="54E388DC" w:rsidR="005944EF" w:rsidRPr="00B60ADF" w:rsidRDefault="0004441F" w:rsidP="00BF650C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600" w:dyaOrig="620" w14:anchorId="2FE25D16">
          <v:shape id="_x0000_i1068" type="#_x0000_t75" style="width:30pt;height:31.2pt" o:ole="">
            <v:imagedata r:id="rId91" o:title=""/>
          </v:shape>
          <o:OLEObject Type="Embed" ProgID="Equation.DSMT4" ShapeID="_x0000_i1068" DrawAspect="Content" ObjectID="_1683440775" r:id="rId92"/>
        </w:object>
      </w:r>
    </w:p>
    <w:p w14:paraId="380651D0" w14:textId="6EB10DDE" w:rsidR="0004441F" w:rsidRPr="00B60ADF" w:rsidRDefault="0004441F" w:rsidP="0004441F">
      <w:pPr>
        <w:rPr>
          <w:rFonts w:ascii="Times New Roman" w:hAnsi="Times New Roman" w:cs="Times New Roman"/>
        </w:rPr>
      </w:pPr>
    </w:p>
    <w:p w14:paraId="196DEBB9" w14:textId="641A66A3" w:rsidR="0004441F" w:rsidRPr="00B60ADF" w:rsidRDefault="0004441F" w:rsidP="0004441F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1-0100F-009-1-00</w:t>
      </w:r>
    </w:p>
    <w:p w14:paraId="6EDD1CCD" w14:textId="6370115F" w:rsidR="0004441F" w:rsidRPr="00B60ADF" w:rsidRDefault="00B60ADF" w:rsidP="0004441F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</w:t>
      </w:r>
      <w:r w:rsidR="0004441F" w:rsidRPr="00B60ADF">
        <w:rPr>
          <w:rFonts w:ascii="Times New Roman" w:hAnsi="Times New Roman" w:cs="Times New Roman"/>
          <w:position w:val="-6"/>
          <w:lang w:eastAsia="zh-HK"/>
        </w:rPr>
        <w:object w:dxaOrig="1620" w:dyaOrig="320" w14:anchorId="2A52C518">
          <v:shape id="_x0000_i1069" type="#_x0000_t75" style="width:81.6pt;height:15.6pt" o:ole="">
            <v:imagedata r:id="rId93" o:title=""/>
          </v:shape>
          <o:OLEObject Type="Embed" ProgID="Equation.DSMT4" ShapeID="_x0000_i1069" DrawAspect="Content" ObjectID="_1683440776" r:id="rId94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33A6C907" w14:textId="0E99C817" w:rsidR="0004441F" w:rsidRPr="00B60ADF" w:rsidRDefault="0004441F" w:rsidP="0004441F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445FFB3E">
          <v:shape id="_x0000_i1070" type="#_x0000_t75" style="width:27.6pt;height:14.4pt" o:ole="">
            <v:imagedata r:id="rId95" o:title=""/>
          </v:shape>
          <o:OLEObject Type="Embed" ProgID="Equation.DSMT4" ShapeID="_x0000_i1070" DrawAspect="Content" ObjectID="_1683440777" r:id="rId9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313644FA">
          <v:shape id="_x0000_i1071" type="#_x0000_t75" style="width:27.6pt;height:14.4pt" o:ole="">
            <v:imagedata r:id="rId97" o:title=""/>
          </v:shape>
          <o:OLEObject Type="Embed" ProgID="Equation.DSMT4" ShapeID="_x0000_i1071" DrawAspect="Content" ObjectID="_1683440778" r:id="rId9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07AE265" w14:textId="617495F4" w:rsidR="0004441F" w:rsidRPr="00B60ADF" w:rsidRDefault="0004441F" w:rsidP="0004441F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0A01014B">
          <v:shape id="_x0000_i1072" type="#_x0000_t75" style="width:33.6pt;height:14.4pt" o:ole="">
            <v:imagedata r:id="rId99" o:title=""/>
          </v:shape>
          <o:OLEObject Type="Embed" ProgID="Equation.DSMT4" ShapeID="_x0000_i1072" DrawAspect="Content" ObjectID="_1683440779" r:id="rId10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639B3EE2">
          <v:shape id="_x0000_i1073" type="#_x0000_t75" style="width:33.6pt;height:14.4pt" o:ole="">
            <v:imagedata r:id="rId101" o:title=""/>
          </v:shape>
          <o:OLEObject Type="Embed" ProgID="Equation.DSMT4" ShapeID="_x0000_i1073" DrawAspect="Content" ObjectID="_1683440780" r:id="rId102"/>
        </w:object>
      </w:r>
    </w:p>
    <w:p w14:paraId="254BEFCB" w14:textId="16A01998" w:rsidR="0004441F" w:rsidRPr="00B60ADF" w:rsidRDefault="0004441F" w:rsidP="0004441F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55C85D7C">
          <v:shape id="_x0000_i1074" type="#_x0000_t75" style="width:27.6pt;height:14.4pt" o:ole="">
            <v:imagedata r:id="rId103" o:title=""/>
          </v:shape>
          <o:OLEObject Type="Embed" ProgID="Equation.DSMT4" ShapeID="_x0000_i1074" DrawAspect="Content" ObjectID="_1683440781" r:id="rId104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02B741C8">
          <v:shape id="_x0000_i1075" type="#_x0000_t75" style="width:27.6pt;height:14.4pt" o:ole="">
            <v:imagedata r:id="rId105" o:title=""/>
          </v:shape>
          <o:OLEObject Type="Embed" ProgID="Equation.DSMT4" ShapeID="_x0000_i1075" DrawAspect="Content" ObjectID="_1683440782" r:id="rId106"/>
        </w:object>
      </w:r>
    </w:p>
    <w:p w14:paraId="6D3B13F0" w14:textId="5BE18835" w:rsidR="0004441F" w:rsidRPr="00B60ADF" w:rsidRDefault="0004441F" w:rsidP="0004441F">
      <w:pPr>
        <w:pStyle w:val="a3"/>
        <w:numPr>
          <w:ilvl w:val="0"/>
          <w:numId w:val="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39" w:dyaOrig="279" w14:anchorId="4B634011">
          <v:shape id="_x0000_i1076" type="#_x0000_t75" style="width:32.4pt;height:14.4pt" o:ole="">
            <v:imagedata r:id="rId107" o:title=""/>
          </v:shape>
          <o:OLEObject Type="Embed" ProgID="Equation.DSMT4" ShapeID="_x0000_i1076" DrawAspect="Content" ObjectID="_1683440783" r:id="rId10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800" w:dyaOrig="279" w14:anchorId="399D9EAD">
          <v:shape id="_x0000_i1077" type="#_x0000_t75" style="width:39.6pt;height:14.4pt" o:ole="">
            <v:imagedata r:id="rId109" o:title=""/>
          </v:shape>
          <o:OLEObject Type="Embed" ProgID="Equation.DSMT4" ShapeID="_x0000_i1077" DrawAspect="Content" ObjectID="_1683440784" r:id="rId110"/>
        </w:object>
      </w:r>
    </w:p>
    <w:p w14:paraId="63E0719A" w14:textId="50D04613" w:rsidR="0004441F" w:rsidRPr="00B60ADF" w:rsidRDefault="0004441F" w:rsidP="0004441F">
      <w:pPr>
        <w:rPr>
          <w:rFonts w:ascii="Times New Roman" w:hAnsi="Times New Roman" w:cs="Times New Roman"/>
        </w:rPr>
      </w:pPr>
    </w:p>
    <w:p w14:paraId="611D1580" w14:textId="33CEBE18" w:rsidR="005E297A" w:rsidRPr="00B60ADF" w:rsidRDefault="005E297A" w:rsidP="0004441F">
      <w:pPr>
        <w:rPr>
          <w:rFonts w:ascii="Times New Roman" w:hAnsi="Times New Roman" w:cs="Times New Roman"/>
        </w:rPr>
      </w:pPr>
    </w:p>
    <w:p w14:paraId="1D5F7C75" w14:textId="733650E5" w:rsidR="005E297A" w:rsidRPr="00B60ADF" w:rsidRDefault="005E297A" w:rsidP="0004441F">
      <w:pPr>
        <w:rPr>
          <w:rFonts w:ascii="Times New Roman" w:hAnsi="Times New Roman" w:cs="Times New Roman"/>
        </w:rPr>
      </w:pPr>
    </w:p>
    <w:p w14:paraId="05CA4A78" w14:textId="3C979903" w:rsidR="005E297A" w:rsidRPr="00B60ADF" w:rsidRDefault="005E297A" w:rsidP="0004441F">
      <w:pPr>
        <w:rPr>
          <w:rFonts w:ascii="Times New Roman" w:hAnsi="Times New Roman" w:cs="Times New Roman"/>
        </w:rPr>
      </w:pPr>
    </w:p>
    <w:p w14:paraId="1ED5E381" w14:textId="77777777" w:rsidR="005E297A" w:rsidRPr="00B60ADF" w:rsidRDefault="005E297A" w:rsidP="0004441F">
      <w:pPr>
        <w:rPr>
          <w:rFonts w:ascii="Times New Roman" w:hAnsi="Times New Roman" w:cs="Times New Roman"/>
        </w:rPr>
      </w:pPr>
    </w:p>
    <w:p w14:paraId="7B5F80F3" w14:textId="77777777" w:rsidR="0004441F" w:rsidRPr="00B60ADF" w:rsidRDefault="0004441F" w:rsidP="0004441F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lastRenderedPageBreak/>
        <w:t>4-NA-0101-0100F-010-1-00</w:t>
      </w:r>
    </w:p>
    <w:p w14:paraId="722CD6EB" w14:textId="4D3BC421" w:rsidR="0004441F" w:rsidRPr="00B60ADF" w:rsidRDefault="00B60ADF" w:rsidP="0004441F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</w:t>
      </w:r>
      <w:r w:rsidR="0004441F" w:rsidRPr="00B60ADF">
        <w:rPr>
          <w:rFonts w:ascii="Times New Roman" w:hAnsi="Times New Roman" w:cs="Times New Roman"/>
          <w:position w:val="-6"/>
          <w:lang w:eastAsia="zh-HK"/>
        </w:rPr>
        <w:object w:dxaOrig="1340" w:dyaOrig="320" w14:anchorId="481D68D9">
          <v:shape id="_x0000_i1078" type="#_x0000_t75" style="width:67.2pt;height:15.6pt" o:ole="">
            <v:imagedata r:id="rId111" o:title=""/>
          </v:shape>
          <o:OLEObject Type="Embed" ProgID="Equation.DSMT4" ShapeID="_x0000_i1078" DrawAspect="Content" ObjectID="_1683440785" r:id="rId112"/>
        </w:object>
      </w:r>
      <w:r w:rsidR="0004441F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3D3DE098" w14:textId="29FEBA8F" w:rsidR="0004441F" w:rsidRPr="00B60ADF" w:rsidRDefault="0004441F" w:rsidP="0004441F">
      <w:pPr>
        <w:pStyle w:val="a3"/>
        <w:numPr>
          <w:ilvl w:val="0"/>
          <w:numId w:val="1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2B4C2A7E">
          <v:shape id="_x0000_i1079" type="#_x0000_t75" style="width:27.6pt;height:14.4pt" o:ole="">
            <v:imagedata r:id="rId113" o:title=""/>
          </v:shape>
          <o:OLEObject Type="Embed" ProgID="Equation.DSMT4" ShapeID="_x0000_i1079" DrawAspect="Content" ObjectID="_1683440786" r:id="rId114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859" w:dyaOrig="279" w14:anchorId="2406FF90">
          <v:shape id="_x0000_i1080" type="#_x0000_t75" style="width:43.2pt;height:14.4pt" o:ole="">
            <v:imagedata r:id="rId115" o:title=""/>
          </v:shape>
          <o:OLEObject Type="Embed" ProgID="Equation.DSMT4" ShapeID="_x0000_i1080" DrawAspect="Content" ObjectID="_1683440787" r:id="rId116"/>
        </w:object>
      </w:r>
    </w:p>
    <w:p w14:paraId="09DDFE5D" w14:textId="1C4E4654" w:rsidR="0004441F" w:rsidRPr="00B60ADF" w:rsidRDefault="0004441F" w:rsidP="0004441F">
      <w:pPr>
        <w:pStyle w:val="a3"/>
        <w:numPr>
          <w:ilvl w:val="0"/>
          <w:numId w:val="1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859" w:dyaOrig="279" w14:anchorId="3B86FE58">
          <v:shape id="_x0000_i1081" type="#_x0000_t75" style="width:43.2pt;height:14.4pt" o:ole="">
            <v:imagedata r:id="rId117" o:title=""/>
          </v:shape>
          <o:OLEObject Type="Embed" ProgID="Equation.DSMT4" ShapeID="_x0000_i1081" DrawAspect="Content" ObjectID="_1683440788" r:id="rId118"/>
        </w:object>
      </w:r>
    </w:p>
    <w:p w14:paraId="2473F2C7" w14:textId="584A90C8" w:rsidR="0004441F" w:rsidRPr="00B60ADF" w:rsidRDefault="0004441F" w:rsidP="0004441F">
      <w:pPr>
        <w:pStyle w:val="a3"/>
        <w:numPr>
          <w:ilvl w:val="0"/>
          <w:numId w:val="1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44D8574D">
          <v:shape id="_x0000_i1082" type="#_x0000_t75" style="width:27.6pt;height:14.4pt" o:ole="">
            <v:imagedata r:id="rId119" o:title=""/>
          </v:shape>
          <o:OLEObject Type="Embed" ProgID="Equation.DSMT4" ShapeID="_x0000_i1082" DrawAspect="Content" ObjectID="_1683440789" r:id="rId12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720" w:dyaOrig="279" w14:anchorId="3A99FCF0">
          <v:shape id="_x0000_i1083" type="#_x0000_t75" style="width:36pt;height:14.4pt" o:ole="">
            <v:imagedata r:id="rId121" o:title=""/>
          </v:shape>
          <o:OLEObject Type="Embed" ProgID="Equation.DSMT4" ShapeID="_x0000_i1083" DrawAspect="Content" ObjectID="_1683440790" r:id="rId122"/>
        </w:object>
      </w:r>
    </w:p>
    <w:p w14:paraId="0F359097" w14:textId="0F68F0D7" w:rsidR="0004441F" w:rsidRPr="00B60ADF" w:rsidRDefault="0004441F" w:rsidP="0004441F">
      <w:pPr>
        <w:pStyle w:val="a3"/>
        <w:numPr>
          <w:ilvl w:val="0"/>
          <w:numId w:val="1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720" w:dyaOrig="279" w14:anchorId="40896678">
          <v:shape id="_x0000_i1084" type="#_x0000_t75" style="width:36pt;height:14.4pt" o:ole="">
            <v:imagedata r:id="rId123" o:title=""/>
          </v:shape>
          <o:OLEObject Type="Embed" ProgID="Equation.DSMT4" ShapeID="_x0000_i1084" DrawAspect="Content" ObjectID="_1683440791" r:id="rId124"/>
        </w:object>
      </w:r>
    </w:p>
    <w:p w14:paraId="06F54437" w14:textId="3E088FAC" w:rsidR="0004441F" w:rsidRPr="00B60ADF" w:rsidRDefault="0004441F" w:rsidP="0004441F">
      <w:pPr>
        <w:rPr>
          <w:rFonts w:ascii="Times New Roman" w:hAnsi="Times New Roman" w:cs="Times New Roman"/>
        </w:rPr>
      </w:pPr>
    </w:p>
    <w:p w14:paraId="70F64A59" w14:textId="77777777" w:rsidR="00B60ADF" w:rsidRDefault="0004441F" w:rsidP="0004441F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2-0100F-001-1-00</w:t>
      </w:r>
    </w:p>
    <w:p w14:paraId="7F8EDE8A" w14:textId="0145E1DB" w:rsidR="0004441F" w:rsidRPr="00B60ADF" w:rsidRDefault="00B60ADF" w:rsidP="0004441F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Which of the following is a quadratic equation in </w:t>
      </w:r>
      <w:r w:rsidRPr="00B60ADF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 whose roots are </w:t>
      </w:r>
      <w:r>
        <w:rPr>
          <w:rFonts w:ascii="Times New Roman" w:hAnsi="Times New Roman" w:cs="Times New Roman" w:hint="eastAsia"/>
          <w:lang w:eastAsia="zh-HK"/>
        </w:rPr>
        <w:t>0</w:t>
      </w:r>
      <w:r>
        <w:rPr>
          <w:rFonts w:ascii="Times New Roman" w:hAnsi="Times New Roman" w:cs="Times New Roman"/>
          <w:lang w:eastAsia="zh-HK"/>
        </w:rPr>
        <w:t xml:space="preserve"> and</w:t>
      </w:r>
      <w:r w:rsidR="007F2294" w:rsidRPr="00B60ADF">
        <w:rPr>
          <w:rFonts w:ascii="Times New Roman" w:hAnsi="Times New Roman" w:cs="Times New Roman"/>
          <w:position w:val="-24"/>
          <w:lang w:eastAsia="zh-HK"/>
        </w:rPr>
        <w:object w:dxaOrig="240" w:dyaOrig="620" w14:anchorId="47D24855">
          <v:shape id="_x0000_i1085" type="#_x0000_t75" style="width:12pt;height:31.2pt" o:ole="">
            <v:imagedata r:id="rId125" o:title=""/>
          </v:shape>
          <o:OLEObject Type="Embed" ProgID="Equation.DSMT4" ShapeID="_x0000_i1085" DrawAspect="Content" ObjectID="_1683440792" r:id="rId126"/>
        </w:object>
      </w:r>
      <w:r>
        <w:rPr>
          <w:rFonts w:ascii="Times New Roman" w:hAnsi="Times New Roman" w:cs="Times New Roman"/>
          <w:lang w:eastAsia="zh-HK"/>
        </w:rPr>
        <w:t>?</w:t>
      </w:r>
    </w:p>
    <w:p w14:paraId="26FC5696" w14:textId="2FF5B79A" w:rsidR="0004441F" w:rsidRPr="00B60ADF" w:rsidRDefault="007F2294" w:rsidP="007F229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280" w:dyaOrig="320" w14:anchorId="692DC4EF">
          <v:shape id="_x0000_i1086" type="#_x0000_t75" style="width:63.6pt;height:15.6pt" o:ole="">
            <v:imagedata r:id="rId127" o:title=""/>
          </v:shape>
          <o:OLEObject Type="Embed" ProgID="Equation.DSMT4" ShapeID="_x0000_i1086" DrawAspect="Content" ObjectID="_1683440793" r:id="rId128"/>
        </w:object>
      </w:r>
      <w:r w:rsidR="0004441F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992751C" w14:textId="76E433BD" w:rsidR="0004441F" w:rsidRPr="00B60ADF" w:rsidRDefault="007F2294" w:rsidP="007F229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100" w:dyaOrig="320" w14:anchorId="1BE8FFC9">
          <v:shape id="_x0000_i1087" type="#_x0000_t75" style="width:55.2pt;height:15.6pt" o:ole="">
            <v:imagedata r:id="rId129" o:title=""/>
          </v:shape>
          <o:OLEObject Type="Embed" ProgID="Equation.DSMT4" ShapeID="_x0000_i1087" DrawAspect="Content" ObjectID="_1683440794" r:id="rId130"/>
        </w:object>
      </w:r>
      <w:r w:rsidR="0004441F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2A38AFD" w14:textId="17F316B1" w:rsidR="0004441F" w:rsidRPr="00B60ADF" w:rsidRDefault="007F2294" w:rsidP="007F229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300" w:dyaOrig="320" w14:anchorId="54A97844">
          <v:shape id="_x0000_i1088" type="#_x0000_t75" style="width:64.8pt;height:15.6pt" o:ole="">
            <v:imagedata r:id="rId131" o:title=""/>
          </v:shape>
          <o:OLEObject Type="Embed" ProgID="Equation.DSMT4" ShapeID="_x0000_i1088" DrawAspect="Content" ObjectID="_1683440795" r:id="rId132"/>
        </w:object>
      </w:r>
    </w:p>
    <w:p w14:paraId="1717E142" w14:textId="1F59C7AB" w:rsidR="0004441F" w:rsidRPr="00B60ADF" w:rsidRDefault="007F2294" w:rsidP="007F2294">
      <w:pPr>
        <w:pStyle w:val="a3"/>
        <w:numPr>
          <w:ilvl w:val="0"/>
          <w:numId w:val="1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660" w:dyaOrig="320" w14:anchorId="0477B607">
          <v:shape id="_x0000_i1089" type="#_x0000_t75" style="width:82.8pt;height:15.6pt" o:ole="">
            <v:imagedata r:id="rId133" o:title=""/>
          </v:shape>
          <o:OLEObject Type="Embed" ProgID="Equation.DSMT4" ShapeID="_x0000_i1089" DrawAspect="Content" ObjectID="_1683440796" r:id="rId134"/>
        </w:object>
      </w:r>
    </w:p>
    <w:p w14:paraId="697C9CD6" w14:textId="1F315909" w:rsidR="0004441F" w:rsidRPr="00B60ADF" w:rsidRDefault="0004441F" w:rsidP="0004441F">
      <w:pPr>
        <w:rPr>
          <w:rFonts w:ascii="Times New Roman" w:hAnsi="Times New Roman" w:cs="Times New Roman"/>
        </w:rPr>
      </w:pPr>
    </w:p>
    <w:p w14:paraId="43318303" w14:textId="4B1B5012" w:rsidR="007F2294" w:rsidRPr="00B60ADF" w:rsidRDefault="007F2294" w:rsidP="0004441F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2-0100F-002-1-00</w:t>
      </w:r>
    </w:p>
    <w:p w14:paraId="36B77FC0" w14:textId="1F0D2CE2" w:rsidR="007F2294" w:rsidRPr="00B60ADF" w:rsidRDefault="00A878B3" w:rsidP="007F229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Which of the following is a quadratic equation in </w:t>
      </w:r>
      <w:r w:rsidRPr="00B60ADF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 whose roots are </w:t>
      </w:r>
      <w:r w:rsidR="007F2294" w:rsidRPr="00B60ADF">
        <w:rPr>
          <w:rFonts w:ascii="Times New Roman" w:hAnsi="Times New Roman" w:cs="Times New Roman"/>
          <w:position w:val="-6"/>
          <w:lang w:eastAsia="zh-HK"/>
        </w:rPr>
        <w:object w:dxaOrig="320" w:dyaOrig="279" w14:anchorId="49F2D987">
          <v:shape id="_x0000_i1090" type="#_x0000_t75" style="width:15.6pt;height:14.4pt" o:ole="">
            <v:imagedata r:id="rId135" o:title=""/>
          </v:shape>
          <o:OLEObject Type="Embed" ProgID="Equation.DSMT4" ShapeID="_x0000_i1090" DrawAspect="Content" ObjectID="_1683440797" r:id="rId136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and </w:t>
      </w:r>
      <w:r w:rsidR="007F2294" w:rsidRPr="00B60AD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  <w:lang w:eastAsia="zh-HK"/>
        </w:rPr>
        <w:t>?</w:t>
      </w:r>
    </w:p>
    <w:p w14:paraId="38ACB075" w14:textId="55AB3CDE" w:rsidR="007F2294" w:rsidRPr="00B60ADF" w:rsidRDefault="007F2294" w:rsidP="007F229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540" w:dyaOrig="320" w14:anchorId="230BA1F3">
          <v:shape id="_x0000_i1091" type="#_x0000_t75" style="width:76.8pt;height:15.6pt" o:ole="">
            <v:imagedata r:id="rId137" o:title=""/>
          </v:shape>
          <o:OLEObject Type="Embed" ProgID="Equation.DSMT4" ShapeID="_x0000_i1091" DrawAspect="Content" ObjectID="_1683440798" r:id="rId13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3FA4BD3" w14:textId="6DB1946E" w:rsidR="007F2294" w:rsidRPr="00B60ADF" w:rsidRDefault="007F2294" w:rsidP="007F229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540" w:dyaOrig="320" w14:anchorId="1050BAAD">
          <v:shape id="_x0000_i1092" type="#_x0000_t75" style="width:76.8pt;height:15.6pt" o:ole="">
            <v:imagedata r:id="rId139" o:title=""/>
          </v:shape>
          <o:OLEObject Type="Embed" ProgID="Equation.DSMT4" ShapeID="_x0000_i1092" DrawAspect="Content" ObjectID="_1683440799" r:id="rId140"/>
        </w:object>
      </w:r>
    </w:p>
    <w:p w14:paraId="443BB6E4" w14:textId="552EE289" w:rsidR="007F2294" w:rsidRPr="00B60ADF" w:rsidRDefault="007F2294" w:rsidP="007F229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200" w:dyaOrig="320" w14:anchorId="041638B2">
          <v:shape id="_x0000_i1093" type="#_x0000_t75" style="width:60pt;height:15.6pt" o:ole="">
            <v:imagedata r:id="rId141" o:title=""/>
          </v:shape>
          <o:OLEObject Type="Embed" ProgID="Equation.DSMT4" ShapeID="_x0000_i1093" DrawAspect="Content" ObjectID="_1683440800" r:id="rId142"/>
        </w:object>
      </w:r>
    </w:p>
    <w:p w14:paraId="71DBAECF" w14:textId="009167BD" w:rsidR="007F2294" w:rsidRPr="00B60ADF" w:rsidRDefault="007F2294" w:rsidP="007F2294">
      <w:pPr>
        <w:pStyle w:val="a3"/>
        <w:numPr>
          <w:ilvl w:val="0"/>
          <w:numId w:val="12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219" w:dyaOrig="320" w14:anchorId="6389C0D4">
          <v:shape id="_x0000_i1094" type="#_x0000_t75" style="width:61.2pt;height:15.6pt" o:ole="">
            <v:imagedata r:id="rId143" o:title=""/>
          </v:shape>
          <o:OLEObject Type="Embed" ProgID="Equation.DSMT4" ShapeID="_x0000_i1094" DrawAspect="Content" ObjectID="_1683440801" r:id="rId144"/>
        </w:object>
      </w:r>
    </w:p>
    <w:p w14:paraId="65457A80" w14:textId="35F90F6E" w:rsidR="007F2294" w:rsidRPr="00B60ADF" w:rsidRDefault="007F2294" w:rsidP="007F2294">
      <w:pPr>
        <w:rPr>
          <w:rFonts w:ascii="Times New Roman" w:hAnsi="Times New Roman" w:cs="Times New Roman"/>
        </w:rPr>
      </w:pPr>
    </w:p>
    <w:p w14:paraId="51F4517E" w14:textId="77777777" w:rsidR="007F2294" w:rsidRPr="00B60ADF" w:rsidRDefault="007F2294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2-0100F-003-1-00</w:t>
      </w:r>
    </w:p>
    <w:p w14:paraId="6BE99F4F" w14:textId="615E1ADF" w:rsidR="007F2294" w:rsidRPr="00B60ADF" w:rsidRDefault="00A878B3" w:rsidP="007F229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Which of the following is a quadratic equation in </w:t>
      </w:r>
      <w:r w:rsidRPr="00B60ADF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 whose roots are both 8</w:t>
      </w:r>
      <w:r>
        <w:rPr>
          <w:rFonts w:ascii="Times New Roman" w:hAnsi="Times New Roman" w:cs="Times New Roman" w:hint="eastAsia"/>
          <w:lang w:eastAsia="zh-HK"/>
        </w:rPr>
        <w:t>?</w:t>
      </w:r>
    </w:p>
    <w:p w14:paraId="7C919660" w14:textId="517FED5A" w:rsidR="007F2294" w:rsidRPr="00B60ADF" w:rsidRDefault="007F2294" w:rsidP="007F2294">
      <w:pPr>
        <w:pStyle w:val="a3"/>
        <w:numPr>
          <w:ilvl w:val="0"/>
          <w:numId w:val="1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60" w:dyaOrig="320" w14:anchorId="7BDF1E10">
          <v:shape id="_x0000_i1095" type="#_x0000_t75" style="width:82.8pt;height:15.6pt" o:ole="">
            <v:imagedata r:id="rId145" o:title=""/>
          </v:shape>
          <o:OLEObject Type="Embed" ProgID="Equation.DSMT4" ShapeID="_x0000_i1095" DrawAspect="Content" ObjectID="_1683440802" r:id="rId14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842EAAA" w14:textId="52A6EFD8" w:rsidR="007F2294" w:rsidRPr="00B60ADF" w:rsidRDefault="007F2294" w:rsidP="007F2294">
      <w:pPr>
        <w:pStyle w:val="a3"/>
        <w:numPr>
          <w:ilvl w:val="0"/>
          <w:numId w:val="1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140" w:dyaOrig="360" w14:anchorId="39914D70">
          <v:shape id="_x0000_i1096" type="#_x0000_t75" style="width:57.6pt;height:18pt" o:ole="">
            <v:imagedata r:id="rId147" o:title=""/>
          </v:shape>
          <o:OLEObject Type="Embed" ProgID="Equation.DSMT4" ShapeID="_x0000_i1096" DrawAspect="Content" ObjectID="_1683440803" r:id="rId14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A317D76" w14:textId="57BC36C7" w:rsidR="007F2294" w:rsidRPr="00B60ADF" w:rsidRDefault="007F2294" w:rsidP="007F2294">
      <w:pPr>
        <w:pStyle w:val="a3"/>
        <w:numPr>
          <w:ilvl w:val="0"/>
          <w:numId w:val="1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60" w:dyaOrig="320" w14:anchorId="1654A4D2">
          <v:shape id="_x0000_i1097" type="#_x0000_t75" style="width:82.8pt;height:15.6pt" o:ole="">
            <v:imagedata r:id="rId149" o:title=""/>
          </v:shape>
          <o:OLEObject Type="Embed" ProgID="Equation.DSMT4" ShapeID="_x0000_i1097" DrawAspect="Content" ObjectID="_1683440804" r:id="rId150"/>
        </w:object>
      </w:r>
    </w:p>
    <w:p w14:paraId="2ED1AE5A" w14:textId="6C25C452" w:rsidR="007F2294" w:rsidRPr="00B60ADF" w:rsidRDefault="007F2294" w:rsidP="007F2294">
      <w:pPr>
        <w:pStyle w:val="a3"/>
        <w:numPr>
          <w:ilvl w:val="0"/>
          <w:numId w:val="13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140" w:dyaOrig="360" w14:anchorId="4843CBAE">
          <v:shape id="_x0000_i1098" type="#_x0000_t75" style="width:57.6pt;height:18pt" o:ole="">
            <v:imagedata r:id="rId151" o:title=""/>
          </v:shape>
          <o:OLEObject Type="Embed" ProgID="Equation.DSMT4" ShapeID="_x0000_i1098" DrawAspect="Content" ObjectID="_1683440805" r:id="rId152"/>
        </w:object>
      </w:r>
    </w:p>
    <w:p w14:paraId="3171F6C0" w14:textId="77777777" w:rsidR="005E297A" w:rsidRPr="00B60ADF" w:rsidRDefault="005E297A" w:rsidP="007F2294">
      <w:pPr>
        <w:rPr>
          <w:rFonts w:ascii="Times New Roman" w:hAnsi="Times New Roman" w:cs="Times New Roman"/>
        </w:rPr>
      </w:pPr>
    </w:p>
    <w:p w14:paraId="20712752" w14:textId="77777777" w:rsidR="007F2294" w:rsidRPr="00B60ADF" w:rsidRDefault="007F2294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2-0100F-004-1-00</w:t>
      </w:r>
    </w:p>
    <w:p w14:paraId="4F72A003" w14:textId="6657B15A" w:rsidR="007F2294" w:rsidRPr="00B60ADF" w:rsidRDefault="00A878B3" w:rsidP="007F229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I</w:t>
      </w:r>
      <w:r>
        <w:rPr>
          <w:rFonts w:ascii="Times New Roman" w:hAnsi="Times New Roman" w:cs="Times New Roman"/>
          <w:lang w:eastAsia="zh-HK"/>
        </w:rPr>
        <w:t xml:space="preserve">t is given that the roots of equation </w:t>
      </w:r>
      <w:r w:rsidR="007F2294" w:rsidRPr="00B60ADF">
        <w:rPr>
          <w:rFonts w:ascii="Times New Roman" w:hAnsi="Times New Roman" w:cs="Times New Roman"/>
          <w:position w:val="-6"/>
          <w:lang w:eastAsia="zh-HK"/>
        </w:rPr>
        <w:object w:dxaOrig="1540" w:dyaOrig="320" w14:anchorId="3A0089D8">
          <v:shape id="_x0000_i1099" type="#_x0000_t75" style="width:76.8pt;height:15.6pt" o:ole="">
            <v:imagedata r:id="rId153" o:title=""/>
          </v:shape>
          <o:OLEObject Type="Embed" ProgID="Equation.DSMT4" ShapeID="_x0000_i1099" DrawAspect="Content" ObjectID="_1683440806" r:id="rId154"/>
        </w:object>
      </w:r>
      <w:r>
        <w:rPr>
          <w:rFonts w:ascii="Times New Roman" w:hAnsi="Times New Roman" w:cs="Times New Roman" w:hint="eastAsia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 xml:space="preserve">are </w:t>
      </w:r>
      <w:r w:rsidR="007F2294" w:rsidRPr="00B60ADF">
        <w:rPr>
          <w:rFonts w:ascii="Times New Roman" w:hAnsi="Times New Roman" w:cs="Times New Roman"/>
          <w:position w:val="-6"/>
          <w:lang w:eastAsia="zh-HK"/>
        </w:rPr>
        <w:object w:dxaOrig="240" w:dyaOrig="220" w14:anchorId="26ADE3D5">
          <v:shape id="_x0000_i1100" type="#_x0000_t75" style="width:12pt;height:10.8pt" o:ole="">
            <v:imagedata r:id="rId155" o:title=""/>
          </v:shape>
          <o:OLEObject Type="Embed" ProgID="Equation.DSMT4" ShapeID="_x0000_i1100" DrawAspect="Content" ObjectID="_1683440807" r:id="rId156"/>
        </w:object>
      </w:r>
      <w:r>
        <w:rPr>
          <w:rFonts w:ascii="Times New Roman" w:hAnsi="Times New Roman" w:cs="Times New Roman" w:hint="eastAsia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 xml:space="preserve">and </w:t>
      </w:r>
      <w:r w:rsidR="007F2294" w:rsidRPr="00B60ADF">
        <w:rPr>
          <w:rFonts w:ascii="Times New Roman" w:hAnsi="Times New Roman" w:cs="Times New Roman"/>
          <w:position w:val="-10"/>
          <w:lang w:eastAsia="zh-HK"/>
        </w:rPr>
        <w:object w:dxaOrig="240" w:dyaOrig="320" w14:anchorId="54C3A1EB">
          <v:shape id="_x0000_i1101" type="#_x0000_t75" style="width:12pt;height:15.6pt" o:ole="">
            <v:imagedata r:id="rId157" o:title=""/>
          </v:shape>
          <o:OLEObject Type="Embed" ProgID="Equation.DSMT4" ShapeID="_x0000_i1101" DrawAspect="Content" ObjectID="_1683440808" r:id="rId158"/>
        </w:object>
      </w:r>
      <w:r>
        <w:rPr>
          <w:rFonts w:ascii="Times New Roman" w:hAnsi="Times New Roman" w:cs="Times New Roman"/>
          <w:lang w:eastAsia="zh-HK"/>
        </w:rPr>
        <w:t xml:space="preserve"> where </w:t>
      </w:r>
      <w:r w:rsidR="007F2294" w:rsidRPr="00B60ADF">
        <w:rPr>
          <w:rFonts w:ascii="Times New Roman" w:hAnsi="Times New Roman" w:cs="Times New Roman"/>
          <w:position w:val="-10"/>
          <w:lang w:eastAsia="zh-HK"/>
        </w:rPr>
        <w:object w:dxaOrig="639" w:dyaOrig="320" w14:anchorId="71838E3D">
          <v:shape id="_x0000_i1102" type="#_x0000_t75" style="width:32.4pt;height:15.6pt" o:ole="">
            <v:imagedata r:id="rId159" o:title=""/>
          </v:shape>
          <o:OLEObject Type="Embed" ProgID="Equation.DSMT4" ShapeID="_x0000_i1102" DrawAspect="Content" ObjectID="_1683440809" r:id="rId160"/>
        </w:object>
      </w:r>
      <w:r w:rsidR="00B60ADF" w:rsidRPr="00B60ADF">
        <w:rPr>
          <w:rFonts w:ascii="Times New Roman" w:hAnsi="Times New Roman" w:cs="Times New Roman"/>
          <w:lang w:eastAsia="zh-HK"/>
        </w:rPr>
        <w:t>.</w:t>
      </w:r>
      <w:r>
        <w:rPr>
          <w:rFonts w:ascii="Times New Roman" w:hAnsi="Times New Roman" w:cs="Times New Roman"/>
          <w:lang w:eastAsia="zh-HK"/>
        </w:rPr>
        <w:t xml:space="preserve">Which of the following equations whose roots are </w:t>
      </w:r>
      <w:r w:rsidR="007F2294" w:rsidRPr="00B60ADF">
        <w:rPr>
          <w:rFonts w:ascii="Times New Roman" w:hAnsi="Times New Roman" w:cs="Times New Roman"/>
          <w:position w:val="-6"/>
          <w:lang w:eastAsia="zh-HK"/>
        </w:rPr>
        <w:object w:dxaOrig="240" w:dyaOrig="220" w14:anchorId="7CD4A0E4">
          <v:shape id="_x0000_i1103" type="#_x0000_t75" style="width:12pt;height:10.8pt" o:ole="">
            <v:imagedata r:id="rId155" o:title=""/>
          </v:shape>
          <o:OLEObject Type="Embed" ProgID="Equation.DSMT4" ShapeID="_x0000_i1103" DrawAspect="Content" ObjectID="_1683440810" r:id="rId161"/>
        </w:object>
      </w:r>
      <w:r>
        <w:rPr>
          <w:rFonts w:ascii="Times New Roman" w:hAnsi="Times New Roman" w:cs="Times New Roman"/>
          <w:lang w:eastAsia="zh-HK"/>
        </w:rPr>
        <w:t xml:space="preserve"> and </w:t>
      </w:r>
      <w:r w:rsidR="007F2294" w:rsidRPr="00B60ADF">
        <w:rPr>
          <w:rFonts w:ascii="Times New Roman" w:hAnsi="Times New Roman" w:cs="Times New Roman"/>
          <w:position w:val="-10"/>
          <w:lang w:eastAsia="zh-HK"/>
        </w:rPr>
        <w:object w:dxaOrig="360" w:dyaOrig="320" w14:anchorId="042D468A">
          <v:shape id="_x0000_i1104" type="#_x0000_t75" style="width:18pt;height:15.6pt" o:ole="">
            <v:imagedata r:id="rId162" o:title=""/>
          </v:shape>
          <o:OLEObject Type="Embed" ProgID="Equation.DSMT4" ShapeID="_x0000_i1104" DrawAspect="Content" ObjectID="_1683440811" r:id="rId163"/>
        </w:object>
      </w:r>
      <w:r>
        <w:rPr>
          <w:rFonts w:ascii="Times New Roman" w:hAnsi="Times New Roman" w:cs="Times New Roman"/>
          <w:lang w:eastAsia="zh-HK"/>
        </w:rPr>
        <w:t>?</w:t>
      </w:r>
    </w:p>
    <w:p w14:paraId="7B718474" w14:textId="4658B6CD" w:rsidR="007F2294" w:rsidRPr="00B60ADF" w:rsidRDefault="007F2294" w:rsidP="007F229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60" w:dyaOrig="320" w14:anchorId="5EF49BF1">
          <v:shape id="_x0000_i1105" type="#_x0000_t75" style="width:82.8pt;height:15.6pt" o:ole="">
            <v:imagedata r:id="rId164" o:title=""/>
          </v:shape>
          <o:OLEObject Type="Embed" ProgID="Equation.DSMT4" ShapeID="_x0000_i1105" DrawAspect="Content" ObjectID="_1683440812" r:id="rId16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CF34F86" w14:textId="2C9DC5C9" w:rsidR="007F2294" w:rsidRPr="00B60ADF" w:rsidRDefault="007F2294" w:rsidP="007F229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60" w:dyaOrig="320" w14:anchorId="690F4809">
          <v:shape id="_x0000_i1106" type="#_x0000_t75" style="width:82.8pt;height:15.6pt" o:ole="">
            <v:imagedata r:id="rId166" o:title=""/>
          </v:shape>
          <o:OLEObject Type="Embed" ProgID="Equation.DSMT4" ShapeID="_x0000_i1106" DrawAspect="Content" ObjectID="_1683440813" r:id="rId167"/>
        </w:object>
      </w:r>
    </w:p>
    <w:p w14:paraId="2D3EAB69" w14:textId="7EAA737F" w:rsidR="007F2294" w:rsidRPr="00B60ADF" w:rsidRDefault="007F2294" w:rsidP="007F229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560" w:dyaOrig="320" w14:anchorId="0A4B7929">
          <v:shape id="_x0000_i1107" type="#_x0000_t75" style="width:78pt;height:15.6pt" o:ole="">
            <v:imagedata r:id="rId168" o:title=""/>
          </v:shape>
          <o:OLEObject Type="Embed" ProgID="Equation.DSMT4" ShapeID="_x0000_i1107" DrawAspect="Content" ObjectID="_1683440814" r:id="rId169"/>
        </w:object>
      </w:r>
    </w:p>
    <w:p w14:paraId="27C6DDFE" w14:textId="0420F45C" w:rsidR="007F2294" w:rsidRPr="00B60ADF" w:rsidRDefault="007F2294" w:rsidP="007F2294">
      <w:pPr>
        <w:pStyle w:val="a3"/>
        <w:numPr>
          <w:ilvl w:val="0"/>
          <w:numId w:val="14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740" w:dyaOrig="320" w14:anchorId="0C73BEFD">
          <v:shape id="_x0000_i1108" type="#_x0000_t75" style="width:87.6pt;height:15.6pt" o:ole="">
            <v:imagedata r:id="rId170" o:title=""/>
          </v:shape>
          <o:OLEObject Type="Embed" ProgID="Equation.DSMT4" ShapeID="_x0000_i1108" DrawAspect="Content" ObjectID="_1683440815" r:id="rId171"/>
        </w:object>
      </w:r>
    </w:p>
    <w:p w14:paraId="7F4B0FE3" w14:textId="08DFF830" w:rsidR="007F2294" w:rsidRDefault="007F2294" w:rsidP="007F2294">
      <w:pPr>
        <w:rPr>
          <w:rFonts w:ascii="Times New Roman" w:hAnsi="Times New Roman" w:cs="Times New Roman"/>
        </w:rPr>
      </w:pPr>
    </w:p>
    <w:p w14:paraId="134106E2" w14:textId="77777777" w:rsidR="00A878B3" w:rsidRPr="00B60ADF" w:rsidRDefault="00A878B3" w:rsidP="007F2294">
      <w:pPr>
        <w:rPr>
          <w:rFonts w:ascii="Times New Roman" w:hAnsi="Times New Roman" w:cs="Times New Roman"/>
        </w:rPr>
      </w:pPr>
    </w:p>
    <w:p w14:paraId="3833E9E2" w14:textId="19D20DA5" w:rsidR="007F2294" w:rsidRPr="00B60ADF" w:rsidRDefault="007F2294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lastRenderedPageBreak/>
        <w:t>4-NA-0102-0100F-005-1-00</w:t>
      </w:r>
    </w:p>
    <w:p w14:paraId="71F4D3E3" w14:textId="5A19F868" w:rsidR="00A878B3" w:rsidRDefault="00A878B3" w:rsidP="007F229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I</w:t>
      </w:r>
      <w:r>
        <w:rPr>
          <w:rFonts w:ascii="Times New Roman" w:hAnsi="Times New Roman" w:cs="Times New Roman"/>
          <w:lang w:eastAsia="zh-HK"/>
        </w:rPr>
        <w:t xml:space="preserve">t is given that the roots of a quadratic equation in </w:t>
      </w:r>
      <w:r w:rsidRPr="00B60ADF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 are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240" w:dyaOrig="220" w14:anchorId="72A44031">
          <v:shape id="_x0000_i1109" type="#_x0000_t75" style="width:12pt;height:10.8pt" o:ole="">
            <v:imagedata r:id="rId155" o:title=""/>
          </v:shape>
          <o:OLEObject Type="Embed" ProgID="Equation.DSMT4" ShapeID="_x0000_i1109" DrawAspect="Content" ObjectID="_1683440816" r:id="rId172"/>
        </w:object>
      </w:r>
      <w:r>
        <w:rPr>
          <w:rFonts w:ascii="Times New Roman" w:hAnsi="Times New Roman" w:cs="Times New Roman" w:hint="eastAsia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 xml:space="preserve">and </w:t>
      </w:r>
      <w:r w:rsidRPr="00B60ADF">
        <w:rPr>
          <w:rFonts w:ascii="Times New Roman" w:hAnsi="Times New Roman" w:cs="Times New Roman"/>
          <w:position w:val="-10"/>
          <w:lang w:eastAsia="zh-HK"/>
        </w:rPr>
        <w:object w:dxaOrig="240" w:dyaOrig="320" w14:anchorId="223F820D">
          <v:shape id="_x0000_i1110" type="#_x0000_t75" style="width:12pt;height:15.6pt" o:ole="">
            <v:imagedata r:id="rId157" o:title=""/>
          </v:shape>
          <o:OLEObject Type="Embed" ProgID="Equation.DSMT4" ShapeID="_x0000_i1110" DrawAspect="Content" ObjectID="_1683440817" r:id="rId173"/>
        </w:object>
      </w:r>
      <w:r>
        <w:rPr>
          <w:rFonts w:ascii="Times New Roman" w:hAnsi="Times New Roman" w:cs="Times New Roman"/>
          <w:lang w:eastAsia="zh-HK"/>
        </w:rPr>
        <w:t xml:space="preserve">. This equation </w:t>
      </w:r>
      <w:proofErr w:type="gramStart"/>
      <w:r>
        <w:rPr>
          <w:rFonts w:ascii="Times New Roman" w:hAnsi="Times New Roman" w:cs="Times New Roman"/>
          <w:lang w:eastAsia="zh-HK"/>
        </w:rPr>
        <w:t>is</w:t>
      </w:r>
      <w:proofErr w:type="gramEnd"/>
    </w:p>
    <w:p w14:paraId="481C07B3" w14:textId="2348A414" w:rsidR="007F2294" w:rsidRPr="00B60ADF" w:rsidRDefault="007F2294" w:rsidP="007F229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2220" w:dyaOrig="360" w14:anchorId="7E6BC15D">
          <v:shape id="_x0000_i1111" type="#_x0000_t75" style="width:111.6pt;height:18pt" o:ole="">
            <v:imagedata r:id="rId174" o:title=""/>
          </v:shape>
          <o:OLEObject Type="Embed" ProgID="Equation.DSMT4" ShapeID="_x0000_i1111" DrawAspect="Content" ObjectID="_1683440818" r:id="rId175"/>
        </w:object>
      </w:r>
      <w:r w:rsidR="00A878B3">
        <w:rPr>
          <w:rFonts w:ascii="Times New Roman" w:hAnsi="Times New Roman" w:cs="Times New Roman"/>
          <w:lang w:eastAsia="zh-HK"/>
        </w:rPr>
        <w:t>.</w:t>
      </w:r>
    </w:p>
    <w:p w14:paraId="7660420E" w14:textId="34CB4C36" w:rsidR="007F2294" w:rsidRPr="00B60ADF" w:rsidRDefault="007F2294" w:rsidP="007F229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2200" w:dyaOrig="360" w14:anchorId="06E5FD68">
          <v:shape id="_x0000_i1112" type="#_x0000_t75" style="width:110.4pt;height:18pt" o:ole="">
            <v:imagedata r:id="rId176" o:title=""/>
          </v:shape>
          <o:OLEObject Type="Embed" ProgID="Equation.DSMT4" ShapeID="_x0000_i1112" DrawAspect="Content" ObjectID="_1683440819" r:id="rId177"/>
        </w:object>
      </w:r>
      <w:r w:rsidR="00A878B3">
        <w:rPr>
          <w:rFonts w:ascii="Times New Roman" w:hAnsi="Times New Roman" w:cs="Times New Roman"/>
          <w:lang w:eastAsia="zh-HK"/>
        </w:rPr>
        <w:t>.</w:t>
      </w:r>
    </w:p>
    <w:p w14:paraId="65D2FFBB" w14:textId="76378F40" w:rsidR="007F2294" w:rsidRPr="00B60ADF" w:rsidRDefault="007F2294" w:rsidP="007F229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2220" w:dyaOrig="360" w14:anchorId="4037328F">
          <v:shape id="_x0000_i1113" type="#_x0000_t75" style="width:111.6pt;height:18pt" o:ole="">
            <v:imagedata r:id="rId178" o:title=""/>
          </v:shape>
          <o:OLEObject Type="Embed" ProgID="Equation.DSMT4" ShapeID="_x0000_i1113" DrawAspect="Content" ObjectID="_1683440820" r:id="rId179"/>
        </w:object>
      </w:r>
      <w:r w:rsidR="00A878B3">
        <w:rPr>
          <w:rFonts w:ascii="Times New Roman" w:hAnsi="Times New Roman" w:cs="Times New Roman"/>
          <w:lang w:eastAsia="zh-HK"/>
        </w:rPr>
        <w:t>.</w:t>
      </w:r>
    </w:p>
    <w:p w14:paraId="2A6234F4" w14:textId="4C7F9012" w:rsidR="007F2294" w:rsidRPr="00B60ADF" w:rsidRDefault="007F2294" w:rsidP="007F2294">
      <w:pPr>
        <w:pStyle w:val="a3"/>
        <w:numPr>
          <w:ilvl w:val="0"/>
          <w:numId w:val="15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2220" w:dyaOrig="360" w14:anchorId="209B5F22">
          <v:shape id="_x0000_i1114" type="#_x0000_t75" style="width:111.6pt;height:18pt" o:ole="">
            <v:imagedata r:id="rId180" o:title=""/>
          </v:shape>
          <o:OLEObject Type="Embed" ProgID="Equation.DSMT4" ShapeID="_x0000_i1114" DrawAspect="Content" ObjectID="_1683440821" r:id="rId181"/>
        </w:object>
      </w:r>
      <w:r w:rsidR="00A878B3">
        <w:rPr>
          <w:rFonts w:ascii="Times New Roman" w:hAnsi="Times New Roman" w:cs="Times New Roman"/>
          <w:lang w:eastAsia="zh-HK"/>
        </w:rPr>
        <w:t>.</w:t>
      </w:r>
    </w:p>
    <w:p w14:paraId="14BDBE84" w14:textId="54DB61AA" w:rsidR="007F2294" w:rsidRPr="00B60ADF" w:rsidRDefault="007F2294" w:rsidP="007F2294">
      <w:pPr>
        <w:rPr>
          <w:rFonts w:ascii="Times New Roman" w:hAnsi="Times New Roman" w:cs="Times New Roman"/>
        </w:rPr>
      </w:pPr>
    </w:p>
    <w:p w14:paraId="7F3E8A86" w14:textId="0AD29853" w:rsidR="007F2294" w:rsidRPr="00B60ADF" w:rsidRDefault="007F2294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600F-001-1-00</w:t>
      </w:r>
    </w:p>
    <w:p w14:paraId="750590FE" w14:textId="628B518B" w:rsidR="007F2294" w:rsidRPr="00B60ADF" w:rsidRDefault="00A878B3" w:rsidP="00A878B3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T</w:t>
      </w:r>
      <w:r>
        <w:rPr>
          <w:rFonts w:ascii="Times New Roman" w:hAnsi="Times New Roman" w:cs="Times New Roman"/>
          <w:lang w:eastAsia="zh-HK"/>
        </w:rPr>
        <w:t xml:space="preserve">he figure shows the graph of </w:t>
      </w:r>
      <w:r w:rsidR="00835B8F" w:rsidRPr="00B60ADF">
        <w:rPr>
          <w:rFonts w:ascii="Times New Roman" w:hAnsi="Times New Roman" w:cs="Times New Roman"/>
          <w:position w:val="-10"/>
          <w:lang w:eastAsia="zh-HK"/>
        </w:rPr>
        <w:object w:dxaOrig="1540" w:dyaOrig="360" w14:anchorId="24B94744">
          <v:shape id="_x0000_i1115" type="#_x0000_t75" style="width:76.8pt;height:18pt" o:ole="">
            <v:imagedata r:id="rId182" o:title=""/>
          </v:shape>
          <o:OLEObject Type="Embed" ProgID="Equation.DSMT4" ShapeID="_x0000_i1115" DrawAspect="Content" ObjectID="_1683440822" r:id="rId183"/>
        </w:object>
      </w:r>
      <w:r w:rsidR="00B60ADF" w:rsidRPr="00B60ADF">
        <w:rPr>
          <w:rFonts w:ascii="Times New Roman" w:hAnsi="Times New Roman" w:cs="Times New Roman"/>
          <w:lang w:eastAsia="zh-HK"/>
        </w:rPr>
        <w:t>.</w:t>
      </w:r>
      <w:r>
        <w:rPr>
          <w:rFonts w:ascii="Times New Roman" w:hAnsi="Times New Roman" w:cs="Times New Roman"/>
          <w:lang w:eastAsia="zh-HK"/>
        </w:rPr>
        <w:t xml:space="preserve"> Find the root(s) of </w:t>
      </w:r>
      <w:r w:rsidR="00835B8F" w:rsidRPr="00B60ADF">
        <w:rPr>
          <w:rFonts w:ascii="Times New Roman" w:hAnsi="Times New Roman" w:cs="Times New Roman"/>
          <w:position w:val="-6"/>
          <w:lang w:eastAsia="zh-HK"/>
        </w:rPr>
        <w:object w:dxaOrig="1520" w:dyaOrig="320" w14:anchorId="72EFCFD8">
          <v:shape id="_x0000_i1116" type="#_x0000_t75" style="width:75.6pt;height:15.6pt" o:ole="">
            <v:imagedata r:id="rId184" o:title=""/>
          </v:shape>
          <o:OLEObject Type="Embed" ProgID="Equation.DSMT4" ShapeID="_x0000_i1116" DrawAspect="Content" ObjectID="_1683440823" r:id="rId185"/>
        </w:object>
      </w:r>
      <w:r w:rsidR="00B60ADF" w:rsidRPr="00B60ADF">
        <w:rPr>
          <w:rFonts w:ascii="Times New Roman" w:hAnsi="Times New Roman" w:cs="Times New Roman"/>
          <w:lang w:eastAsia="zh-HK"/>
        </w:rPr>
        <w:t>.</w:t>
      </w:r>
    </w:p>
    <w:p w14:paraId="4C2A5436" w14:textId="63F16F7C" w:rsidR="007F2294" w:rsidRPr="00B60ADF" w:rsidRDefault="00835B8F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2C0B0D" wp14:editId="6E3AE1B3">
                <wp:simplePos x="0" y="0"/>
                <wp:positionH relativeFrom="column">
                  <wp:posOffset>603592</wp:posOffset>
                </wp:positionH>
                <wp:positionV relativeFrom="paragraph">
                  <wp:posOffset>310076</wp:posOffset>
                </wp:positionV>
                <wp:extent cx="1148861" cy="955431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8861" cy="9554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1C4557B" w14:textId="2A525426" w:rsidR="00027B09" w:rsidRDefault="00027B09">
                            <w:r w:rsidRPr="0016274E">
                              <w:rPr>
                                <w:position w:val="-10"/>
                                <w:lang w:eastAsia="zh-HK"/>
                              </w:rPr>
                              <w:object w:dxaOrig="1540" w:dyaOrig="360" w14:anchorId="7410246D">
                                <v:shape id="_x0000_i1118" type="#_x0000_t75" style="width:76.8pt;height:18pt" o:ole="">
                                  <v:imagedata r:id="rId182" o:title=""/>
                                </v:shape>
                                <o:OLEObject Type="Embed" ProgID="Equation.DSMT4" ShapeID="_x0000_i1118" DrawAspect="Content" ObjectID="_1683441017" r:id="rId1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2C0B0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7.55pt;margin-top:24.4pt;width:90.45pt;height:75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" filled="f" stroked="f" strokeweight=".5pt">
                <v:textbox>
                  <w:txbxContent>
                    <w:p w14:paraId="51C4557B" w14:textId="2A525426" w:rsidR="00027B09" w:rsidRDefault="00027B09">
                      <w:r w:rsidRPr="0016274E">
                        <w:rPr>
                          <w:position w:val="-10"/>
                          <w:lang w:eastAsia="zh-HK"/>
                        </w:rPr>
                        <w:object w:dxaOrig="1540" w:dyaOrig="360" w14:anchorId="7410246D">
                          <v:shape id="_x0000_i1118" type="#_x0000_t75" style="width:76.8pt;height:18pt" o:ole="">
                            <v:imagedata r:id="rId182" o:title=""/>
                          </v:shape>
                          <o:OLEObject Type="Embed" ProgID="Equation.DSMT4" ShapeID="_x0000_i1118" DrawAspect="Content" ObjectID="_1683441017" r:id="rId1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60ADF">
        <w:rPr>
          <w:rFonts w:ascii="Times New Roman" w:hAnsi="Times New Roman" w:cs="Times New Roman"/>
          <w:noProof/>
        </w:rPr>
        <w:drawing>
          <wp:inline distT="0" distB="0" distL="0" distR="0" wp14:anchorId="59E6F45C" wp14:editId="3AF5B9CC">
            <wp:extent cx="2701128" cy="2086708"/>
            <wp:effectExtent l="0" t="0" r="4445" b="8890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058" cy="2088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3342C" w14:textId="268F52F6" w:rsidR="00835B8F" w:rsidRPr="00B60ADF" w:rsidRDefault="00835B8F" w:rsidP="00835B8F">
      <w:pPr>
        <w:pStyle w:val="a3"/>
        <w:numPr>
          <w:ilvl w:val="0"/>
          <w:numId w:val="1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3CB4496F">
          <v:shape id="_x0000_i1119" type="#_x0000_t75" style="width:33.6pt;height:14.4pt" o:ole="">
            <v:imagedata r:id="rId189" o:title=""/>
          </v:shape>
          <o:OLEObject Type="Embed" ProgID="Equation.DSMT4" ShapeID="_x0000_i1119" DrawAspect="Content" ObjectID="_1683440824" r:id="rId19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6B71FC4A">
          <v:shape id="_x0000_i1120" type="#_x0000_t75" style="width:33.6pt;height:14.4pt" o:ole="">
            <v:imagedata r:id="rId191" o:title=""/>
          </v:shape>
          <o:OLEObject Type="Embed" ProgID="Equation.DSMT4" ShapeID="_x0000_i1120" DrawAspect="Content" ObjectID="_1683440825" r:id="rId19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41552AE" w14:textId="2E8C5F5A" w:rsidR="00835B8F" w:rsidRPr="00B60ADF" w:rsidRDefault="00835B8F" w:rsidP="00835B8F">
      <w:pPr>
        <w:pStyle w:val="a3"/>
        <w:numPr>
          <w:ilvl w:val="0"/>
          <w:numId w:val="1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0EE8A257">
          <v:shape id="_x0000_i1121" type="#_x0000_t75" style="width:27.6pt;height:14.4pt" o:ole="">
            <v:imagedata r:id="rId193" o:title=""/>
          </v:shape>
          <o:OLEObject Type="Embed" ProgID="Equation.DSMT4" ShapeID="_x0000_i1121" DrawAspect="Content" ObjectID="_1683440826" r:id="rId194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611196C1" w14:textId="0FFBB84A" w:rsidR="00835B8F" w:rsidRPr="00B60ADF" w:rsidRDefault="00835B8F" w:rsidP="00835B8F">
      <w:pPr>
        <w:pStyle w:val="a3"/>
        <w:numPr>
          <w:ilvl w:val="0"/>
          <w:numId w:val="1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0DA89609">
          <v:shape id="_x0000_i1122" type="#_x0000_t75" style="width:33.6pt;height:14.4pt" o:ole="">
            <v:imagedata r:id="rId195" o:title=""/>
          </v:shape>
          <o:OLEObject Type="Embed" ProgID="Equation.DSMT4" ShapeID="_x0000_i1122" DrawAspect="Content" ObjectID="_1683440827" r:id="rId19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AD15721" w14:textId="1FAAB396" w:rsidR="00835B8F" w:rsidRPr="00B60ADF" w:rsidRDefault="00835B8F" w:rsidP="00835B8F">
      <w:pPr>
        <w:pStyle w:val="a3"/>
        <w:numPr>
          <w:ilvl w:val="0"/>
          <w:numId w:val="1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1790941D">
          <v:shape id="_x0000_i1123" type="#_x0000_t75" style="width:33.6pt;height:14.4pt" o:ole="">
            <v:imagedata r:id="rId197" o:title=""/>
          </v:shape>
          <o:OLEObject Type="Embed" ProgID="Equation.DSMT4" ShapeID="_x0000_i1123" DrawAspect="Content" ObjectID="_1683440828" r:id="rId19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208EE2E5">
          <v:shape id="_x0000_i1124" type="#_x0000_t75" style="width:33.6pt;height:14.4pt" o:ole="">
            <v:imagedata r:id="rId199" o:title=""/>
          </v:shape>
          <o:OLEObject Type="Embed" ProgID="Equation.DSMT4" ShapeID="_x0000_i1124" DrawAspect="Content" ObjectID="_1683440829" r:id="rId200"/>
        </w:object>
      </w:r>
    </w:p>
    <w:p w14:paraId="74022870" w14:textId="77777777" w:rsidR="005E297A" w:rsidRPr="00B60ADF" w:rsidRDefault="005E297A" w:rsidP="007F2294">
      <w:pPr>
        <w:rPr>
          <w:rFonts w:ascii="Times New Roman" w:hAnsi="Times New Roman" w:cs="Times New Roman"/>
        </w:rPr>
      </w:pPr>
    </w:p>
    <w:p w14:paraId="53779051" w14:textId="5165F89B" w:rsidR="00835B8F" w:rsidRPr="00B60ADF" w:rsidRDefault="00835B8F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600F-002-1-00</w:t>
      </w:r>
    </w:p>
    <w:p w14:paraId="00344B83" w14:textId="3C96A5F8" w:rsidR="00835B8F" w:rsidRPr="00B60ADF" w:rsidRDefault="00A878B3" w:rsidP="00835B8F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By using the method of completing the square, </w:t>
      </w:r>
      <w:r w:rsidR="00597C71">
        <w:rPr>
          <w:rFonts w:ascii="Times New Roman" w:hAnsi="Times New Roman" w:cs="Times New Roman"/>
          <w:lang w:eastAsia="zh-HK"/>
        </w:rPr>
        <w:t>convert</w:t>
      </w:r>
      <w:r>
        <w:rPr>
          <w:rFonts w:ascii="Times New Roman" w:hAnsi="Times New Roman" w:cs="Times New Roman"/>
          <w:lang w:eastAsia="zh-HK"/>
        </w:rPr>
        <w:t xml:space="preserve"> </w:t>
      </w:r>
      <w:r w:rsidR="00835B8F" w:rsidRPr="00B60ADF">
        <w:rPr>
          <w:rFonts w:ascii="Times New Roman" w:hAnsi="Times New Roman" w:cs="Times New Roman"/>
          <w:position w:val="-6"/>
          <w:lang w:eastAsia="zh-HK"/>
        </w:rPr>
        <w:object w:dxaOrig="1460" w:dyaOrig="320" w14:anchorId="2467D0A5">
          <v:shape id="_x0000_i1125" type="#_x0000_t75" style="width:73.2pt;height:15.6pt" o:ole="">
            <v:imagedata r:id="rId201" o:title=""/>
          </v:shape>
          <o:OLEObject Type="Embed" ProgID="Equation.DSMT4" ShapeID="_x0000_i1125" DrawAspect="Content" ObjectID="_1683440830" r:id="rId202"/>
        </w:object>
      </w:r>
      <w:r>
        <w:rPr>
          <w:rFonts w:ascii="Times New Roman" w:hAnsi="Times New Roman" w:cs="Times New Roman"/>
          <w:lang w:eastAsia="zh-HK"/>
        </w:rPr>
        <w:t xml:space="preserve"> </w:t>
      </w:r>
      <w:r w:rsidR="00597C71">
        <w:rPr>
          <w:rFonts w:ascii="Times New Roman" w:hAnsi="Times New Roman" w:cs="Times New Roman"/>
          <w:lang w:eastAsia="zh-HK"/>
        </w:rPr>
        <w:t>to</w:t>
      </w:r>
      <w:r>
        <w:rPr>
          <w:rFonts w:ascii="Times New Roman" w:hAnsi="Times New Roman" w:cs="Times New Roman"/>
          <w:lang w:eastAsia="zh-HK"/>
        </w:rPr>
        <w:t xml:space="preserve"> the form </w:t>
      </w:r>
      <w:r w:rsidR="00FC1933" w:rsidRPr="00B60ADF">
        <w:rPr>
          <w:rFonts w:ascii="Times New Roman" w:hAnsi="Times New Roman" w:cs="Times New Roman"/>
          <w:position w:val="-14"/>
          <w:lang w:eastAsia="zh-HK"/>
        </w:rPr>
        <w:object w:dxaOrig="1500" w:dyaOrig="440" w14:anchorId="231AF622">
          <v:shape id="_x0000_i1126" type="#_x0000_t75" style="width:75.6pt;height:21.6pt" o:ole="">
            <v:imagedata r:id="rId203" o:title=""/>
          </v:shape>
          <o:OLEObject Type="Embed" ProgID="Equation.DSMT4" ShapeID="_x0000_i1126" DrawAspect="Content" ObjectID="_1683440831" r:id="rId204"/>
        </w:object>
      </w:r>
      <w:r>
        <w:rPr>
          <w:rFonts w:ascii="Times New Roman" w:hAnsi="Times New Roman" w:cs="Times New Roman"/>
          <w:lang w:eastAsia="zh-HK"/>
        </w:rPr>
        <w:t>.</w:t>
      </w:r>
    </w:p>
    <w:p w14:paraId="714183F4" w14:textId="4C99C65E" w:rsidR="00835B8F" w:rsidRPr="00B60ADF" w:rsidRDefault="00E42C2C" w:rsidP="00835B8F">
      <w:pPr>
        <w:pStyle w:val="a3"/>
        <w:numPr>
          <w:ilvl w:val="0"/>
          <w:numId w:val="1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00" w:dyaOrig="360" w14:anchorId="473AB0DD">
          <v:shape id="_x0000_i1127" type="#_x0000_t75" style="width:69.6pt;height:18pt" o:ole="">
            <v:imagedata r:id="rId205" o:title=""/>
          </v:shape>
          <o:OLEObject Type="Embed" ProgID="Equation.DSMT4" ShapeID="_x0000_i1127" DrawAspect="Content" ObjectID="_1683440832" r:id="rId206"/>
        </w:object>
      </w:r>
      <w:r w:rsidR="00835B8F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9701DA7" w14:textId="77EDB6F5" w:rsidR="00835B8F" w:rsidRPr="00B60ADF" w:rsidRDefault="00E42C2C" w:rsidP="00835B8F">
      <w:pPr>
        <w:pStyle w:val="a3"/>
        <w:numPr>
          <w:ilvl w:val="0"/>
          <w:numId w:val="1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20" w:dyaOrig="360" w14:anchorId="319FE4E7">
          <v:shape id="_x0000_i1128" type="#_x0000_t75" style="width:70.8pt;height:18pt" o:ole="">
            <v:imagedata r:id="rId207" o:title=""/>
          </v:shape>
          <o:OLEObject Type="Embed" ProgID="Equation.DSMT4" ShapeID="_x0000_i1128" DrawAspect="Content" ObjectID="_1683440833" r:id="rId208"/>
        </w:object>
      </w:r>
      <w:r w:rsidR="00835B8F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D2E7B30" w14:textId="1E50B995" w:rsidR="00835B8F" w:rsidRPr="00B60ADF" w:rsidRDefault="00E42C2C" w:rsidP="00835B8F">
      <w:pPr>
        <w:pStyle w:val="a3"/>
        <w:numPr>
          <w:ilvl w:val="0"/>
          <w:numId w:val="1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440" w:dyaOrig="360" w14:anchorId="5E1D4ADB">
          <v:shape id="_x0000_i1129" type="#_x0000_t75" style="width:1in;height:18pt" o:ole="">
            <v:imagedata r:id="rId209" o:title=""/>
          </v:shape>
          <o:OLEObject Type="Embed" ProgID="Equation.DSMT4" ShapeID="_x0000_i1129" DrawAspect="Content" ObjectID="_1683440834" r:id="rId210"/>
        </w:object>
      </w:r>
    </w:p>
    <w:p w14:paraId="5B38D373" w14:textId="113237D5" w:rsidR="00835B8F" w:rsidRPr="00B60ADF" w:rsidRDefault="00E42C2C" w:rsidP="00835B8F">
      <w:pPr>
        <w:pStyle w:val="a3"/>
        <w:numPr>
          <w:ilvl w:val="0"/>
          <w:numId w:val="1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120" w:dyaOrig="360" w14:anchorId="24CDA4B4">
          <v:shape id="_x0000_i1130" type="#_x0000_t75" style="width:56.4pt;height:18pt" o:ole="">
            <v:imagedata r:id="rId211" o:title=""/>
          </v:shape>
          <o:OLEObject Type="Embed" ProgID="Equation.DSMT4" ShapeID="_x0000_i1130" DrawAspect="Content" ObjectID="_1683440835" r:id="rId212"/>
        </w:object>
      </w:r>
      <w:r w:rsidR="00835B8F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FFF281A" w14:textId="5AEE4EC2" w:rsidR="00835B8F" w:rsidRDefault="00835B8F" w:rsidP="007F2294">
      <w:pPr>
        <w:rPr>
          <w:rFonts w:ascii="Times New Roman" w:hAnsi="Times New Roman" w:cs="Times New Roman"/>
        </w:rPr>
      </w:pPr>
    </w:p>
    <w:p w14:paraId="03505C8B" w14:textId="3CFB01D6" w:rsidR="00A878B3" w:rsidRDefault="00A878B3" w:rsidP="007F2294">
      <w:pPr>
        <w:rPr>
          <w:rFonts w:ascii="Times New Roman" w:hAnsi="Times New Roman" w:cs="Times New Roman"/>
        </w:rPr>
      </w:pPr>
    </w:p>
    <w:p w14:paraId="04823136" w14:textId="11A68D28" w:rsidR="00A878B3" w:rsidRDefault="00A878B3" w:rsidP="007F2294">
      <w:pPr>
        <w:rPr>
          <w:rFonts w:ascii="Times New Roman" w:hAnsi="Times New Roman" w:cs="Times New Roman"/>
        </w:rPr>
      </w:pPr>
    </w:p>
    <w:p w14:paraId="3D81F546" w14:textId="3DAB4BAE" w:rsidR="00A878B3" w:rsidRDefault="00A878B3" w:rsidP="007F2294">
      <w:pPr>
        <w:rPr>
          <w:rFonts w:ascii="Times New Roman" w:hAnsi="Times New Roman" w:cs="Times New Roman"/>
        </w:rPr>
      </w:pPr>
    </w:p>
    <w:p w14:paraId="6F833676" w14:textId="17CD4E6C" w:rsidR="00A878B3" w:rsidRDefault="00A878B3" w:rsidP="007F2294">
      <w:pPr>
        <w:rPr>
          <w:rFonts w:ascii="Times New Roman" w:hAnsi="Times New Roman" w:cs="Times New Roman"/>
        </w:rPr>
      </w:pPr>
    </w:p>
    <w:p w14:paraId="3A463AF5" w14:textId="77777777" w:rsidR="00A878B3" w:rsidRPr="00B60ADF" w:rsidRDefault="00A878B3" w:rsidP="007F2294">
      <w:pPr>
        <w:rPr>
          <w:rFonts w:ascii="Times New Roman" w:hAnsi="Times New Roman" w:cs="Times New Roman"/>
        </w:rPr>
      </w:pPr>
    </w:p>
    <w:p w14:paraId="34B17CD0" w14:textId="54F0E6CA" w:rsidR="00E42C2C" w:rsidRPr="00B60ADF" w:rsidRDefault="00E42C2C" w:rsidP="007F229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lastRenderedPageBreak/>
        <w:t>4-NA-0106-0600F-003-1-00</w:t>
      </w:r>
    </w:p>
    <w:p w14:paraId="2F411123" w14:textId="7A69F6F4" w:rsidR="00E42C2C" w:rsidRPr="00B60ADF" w:rsidRDefault="00B60ADF" w:rsidP="00E42C2C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</w:t>
      </w:r>
      <w:r w:rsidR="00E42C2C" w:rsidRPr="00B60ADF">
        <w:rPr>
          <w:rFonts w:ascii="Times New Roman" w:hAnsi="Times New Roman" w:cs="Times New Roman"/>
          <w:position w:val="-10"/>
        </w:rPr>
        <w:object w:dxaOrig="2000" w:dyaOrig="320" w14:anchorId="51AFE9D1">
          <v:shape id="_x0000_i1131" type="#_x0000_t75" style="width:100.8pt;height:15.6pt" o:ole="">
            <v:imagedata r:id="rId213" o:title=""/>
          </v:shape>
          <o:OLEObject Type="Embed" ProgID="Equation.DSMT4" ShapeID="_x0000_i1131" DrawAspect="Content" ObjectID="_1683440836" r:id="rId214"/>
        </w:object>
      </w:r>
      <w:r w:rsidR="00597C71">
        <w:rPr>
          <w:rFonts w:ascii="Times New Roman" w:hAnsi="Times New Roman" w:cs="Times New Roman"/>
        </w:rPr>
        <w:t>.</w:t>
      </w:r>
    </w:p>
    <w:p w14:paraId="6E3B269B" w14:textId="21A68AD1" w:rsidR="00E42C2C" w:rsidRPr="00B60ADF" w:rsidRDefault="006D1D74" w:rsidP="00E42C2C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600" w:dyaOrig="620" w14:anchorId="64A9D628">
          <v:shape id="_x0000_i1132" type="#_x0000_t75" style="width:30pt;height:31.2pt" o:ole="">
            <v:imagedata r:id="rId215" o:title=""/>
          </v:shape>
          <o:OLEObject Type="Embed" ProgID="Equation.DSMT4" ShapeID="_x0000_i1132" DrawAspect="Content" ObjectID="_1683440837" r:id="rId216"/>
        </w:object>
      </w:r>
      <w:r w:rsidR="00E42C2C"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E42C2C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6289B790">
          <v:shape id="_x0000_i1133" type="#_x0000_t75" style="width:27.6pt;height:14.4pt" o:ole="">
            <v:imagedata r:id="rId217" o:title=""/>
          </v:shape>
          <o:OLEObject Type="Embed" ProgID="Equation.DSMT4" ShapeID="_x0000_i1133" DrawAspect="Content" ObjectID="_1683440838" r:id="rId218"/>
        </w:object>
      </w:r>
      <w:r w:rsidR="00E42C2C" w:rsidRPr="00B60ADF">
        <w:rPr>
          <w:rFonts w:ascii="Times New Roman" w:hAnsi="Times New Roman" w:cs="Times New Roman"/>
          <w:lang w:eastAsia="zh-HK"/>
        </w:rPr>
        <w:t xml:space="preserve">  </w:t>
      </w:r>
    </w:p>
    <w:p w14:paraId="6E44FFAB" w14:textId="65996F50" w:rsidR="00E42C2C" w:rsidRPr="00B60ADF" w:rsidRDefault="00125B90" w:rsidP="00E42C2C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600" w:dyaOrig="620" w14:anchorId="5853F2E4">
          <v:shape id="_x0000_i1134" type="#_x0000_t75" style="width:30pt;height:31.2pt" o:ole="">
            <v:imagedata r:id="rId219" o:title=""/>
          </v:shape>
          <o:OLEObject Type="Embed" ProgID="Equation.DSMT4" ShapeID="_x0000_i1134" DrawAspect="Content" ObjectID="_1683440839" r:id="rId220"/>
        </w:object>
      </w:r>
      <w:r w:rsidR="009F56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9F56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24"/>
          <w:lang w:eastAsia="zh-HK"/>
        </w:rPr>
        <w:object w:dxaOrig="580" w:dyaOrig="620" w14:anchorId="2799FE07">
          <v:shape id="_x0000_i1135" type="#_x0000_t75" style="width:28.8pt;height:31.2pt" o:ole="">
            <v:imagedata r:id="rId221" o:title=""/>
          </v:shape>
          <o:OLEObject Type="Embed" ProgID="Equation.DSMT4" ShapeID="_x0000_i1135" DrawAspect="Content" ObjectID="_1683440840" r:id="rId222"/>
        </w:object>
      </w:r>
    </w:p>
    <w:p w14:paraId="68112A98" w14:textId="22117572" w:rsidR="00E42C2C" w:rsidRPr="00B60ADF" w:rsidRDefault="00125B90" w:rsidP="00E42C2C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760" w:dyaOrig="620" w14:anchorId="59B32D48">
          <v:shape id="_x0000_i1136" type="#_x0000_t75" style="width:38.4pt;height:31.2pt" o:ole="">
            <v:imagedata r:id="rId223" o:title=""/>
          </v:shape>
          <o:OLEObject Type="Embed" ProgID="Equation.DSMT4" ShapeID="_x0000_i1136" DrawAspect="Content" ObjectID="_1683440841" r:id="rId224"/>
        </w:object>
      </w:r>
      <w:r w:rsidR="00E42C2C"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E42C2C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49DCFBB9">
          <v:shape id="_x0000_i1137" type="#_x0000_t75" style="width:33.6pt;height:14.4pt" o:ole="">
            <v:imagedata r:id="rId225" o:title=""/>
          </v:shape>
          <o:OLEObject Type="Embed" ProgID="Equation.DSMT4" ShapeID="_x0000_i1137" DrawAspect="Content" ObjectID="_1683440842" r:id="rId226"/>
        </w:object>
      </w:r>
    </w:p>
    <w:p w14:paraId="38D2B551" w14:textId="03A02F59" w:rsidR="00E42C2C" w:rsidRPr="00B60ADF" w:rsidRDefault="00125B90" w:rsidP="00E42C2C">
      <w:pPr>
        <w:pStyle w:val="a3"/>
        <w:numPr>
          <w:ilvl w:val="0"/>
          <w:numId w:val="18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760" w:dyaOrig="620" w14:anchorId="3DB1B682">
          <v:shape id="_x0000_i1138" type="#_x0000_t75" style="width:38.4pt;height:31.2pt" o:ole="">
            <v:imagedata r:id="rId227" o:title=""/>
          </v:shape>
          <o:OLEObject Type="Embed" ProgID="Equation.DSMT4" ShapeID="_x0000_i1138" DrawAspect="Content" ObjectID="_1683440843" r:id="rId228"/>
        </w:object>
      </w:r>
      <w:r w:rsidR="009F56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9F56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24"/>
          <w:lang w:eastAsia="zh-HK"/>
        </w:rPr>
        <w:object w:dxaOrig="740" w:dyaOrig="620" w14:anchorId="65B36BF2">
          <v:shape id="_x0000_i1139" type="#_x0000_t75" style="width:37.2pt;height:31.2pt" o:ole="">
            <v:imagedata r:id="rId229" o:title=""/>
          </v:shape>
          <o:OLEObject Type="Embed" ProgID="Equation.DSMT4" ShapeID="_x0000_i1139" DrawAspect="Content" ObjectID="_1683440844" r:id="rId230"/>
        </w:object>
      </w:r>
    </w:p>
    <w:p w14:paraId="660BB74D" w14:textId="3AB9D7F7" w:rsidR="00125B90" w:rsidRPr="00B60ADF" w:rsidRDefault="00125B90" w:rsidP="00125B90">
      <w:pPr>
        <w:rPr>
          <w:rFonts w:ascii="Times New Roman" w:hAnsi="Times New Roman" w:cs="Times New Roman"/>
        </w:rPr>
      </w:pPr>
    </w:p>
    <w:p w14:paraId="069EF98C" w14:textId="37F8981E" w:rsidR="00125B90" w:rsidRPr="00B60ADF" w:rsidRDefault="00125B90" w:rsidP="00125B90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600F-004-1-00</w:t>
      </w:r>
    </w:p>
    <w:p w14:paraId="5F7EF9B5" w14:textId="37987AA6" w:rsidR="00125B90" w:rsidRPr="00B60ADF" w:rsidRDefault="00B60ADF" w:rsidP="00125B90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</w:t>
      </w:r>
      <w:r w:rsidR="00125B90" w:rsidRPr="00B60ADF">
        <w:rPr>
          <w:rFonts w:ascii="Times New Roman" w:hAnsi="Times New Roman" w:cs="Times New Roman"/>
          <w:position w:val="-6"/>
          <w:lang w:eastAsia="zh-HK"/>
        </w:rPr>
        <w:object w:dxaOrig="1440" w:dyaOrig="320" w14:anchorId="6ACEBCC0">
          <v:shape id="_x0000_i1140" type="#_x0000_t75" style="width:1in;height:15.6pt" o:ole="">
            <v:imagedata r:id="rId231" o:title=""/>
          </v:shape>
          <o:OLEObject Type="Embed" ProgID="Equation.DSMT4" ShapeID="_x0000_i1140" DrawAspect="Content" ObjectID="_1683440845" r:id="rId232"/>
        </w:object>
      </w:r>
      <w:r w:rsidRPr="00B60ADF">
        <w:rPr>
          <w:rFonts w:ascii="Times New Roman" w:hAnsi="Times New Roman" w:cs="Times New Roman"/>
          <w:lang w:eastAsia="zh-HK"/>
        </w:rPr>
        <w:t>.</w:t>
      </w:r>
    </w:p>
    <w:p w14:paraId="253E7BA2" w14:textId="7B42D6C8" w:rsidR="00125B90" w:rsidRPr="00B60ADF" w:rsidRDefault="00125B90" w:rsidP="00125B90">
      <w:pPr>
        <w:pStyle w:val="a3"/>
        <w:numPr>
          <w:ilvl w:val="0"/>
          <w:numId w:val="1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182BF987">
          <v:shape id="_x0000_i1141" type="#_x0000_t75" style="width:26.4pt;height:14.4pt" o:ole="">
            <v:imagedata r:id="rId233" o:title=""/>
          </v:shape>
          <o:OLEObject Type="Embed" ProgID="Equation.DSMT4" ShapeID="_x0000_i1141" DrawAspect="Content" ObjectID="_1683440846" r:id="rId234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6A10798C">
          <v:shape id="_x0000_i1142" type="#_x0000_t75" style="width:27.6pt;height:14.4pt" o:ole="">
            <v:imagedata r:id="rId235" o:title=""/>
          </v:shape>
          <o:OLEObject Type="Embed" ProgID="Equation.DSMT4" ShapeID="_x0000_i1142" DrawAspect="Content" ObjectID="_1683440847" r:id="rId236"/>
        </w:object>
      </w:r>
    </w:p>
    <w:p w14:paraId="6919B863" w14:textId="255F58AB" w:rsidR="00125B90" w:rsidRPr="00B60ADF" w:rsidRDefault="00125B90" w:rsidP="00125B90">
      <w:pPr>
        <w:pStyle w:val="a3"/>
        <w:numPr>
          <w:ilvl w:val="0"/>
          <w:numId w:val="1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1513D0F8">
          <v:shape id="_x0000_i1143" type="#_x0000_t75" style="width:33.6pt;height:14.4pt" o:ole="">
            <v:imagedata r:id="rId237" o:title=""/>
          </v:shape>
          <o:OLEObject Type="Embed" ProgID="Equation.DSMT4" ShapeID="_x0000_i1143" DrawAspect="Content" ObjectID="_1683440848" r:id="rId23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34447D28">
          <v:shape id="_x0000_i1144" type="#_x0000_t75" style="width:33.6pt;height:14.4pt" o:ole="">
            <v:imagedata r:id="rId239" o:title=""/>
          </v:shape>
          <o:OLEObject Type="Embed" ProgID="Equation.DSMT4" ShapeID="_x0000_i1144" DrawAspect="Content" ObjectID="_1683440849" r:id="rId240"/>
        </w:object>
      </w:r>
    </w:p>
    <w:p w14:paraId="1AC39332" w14:textId="10496F50" w:rsidR="00125B90" w:rsidRPr="00B60ADF" w:rsidRDefault="00125B90" w:rsidP="00125B90">
      <w:pPr>
        <w:pStyle w:val="a3"/>
        <w:numPr>
          <w:ilvl w:val="0"/>
          <w:numId w:val="1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428230D0">
          <v:shape id="_x0000_i1145" type="#_x0000_t75" style="width:26.4pt;height:14.4pt" o:ole="">
            <v:imagedata r:id="rId241" o:title=""/>
          </v:shape>
          <o:OLEObject Type="Embed" ProgID="Equation.DSMT4" ShapeID="_x0000_i1145" DrawAspect="Content" ObjectID="_1683440850" r:id="rId242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700" w:dyaOrig="279" w14:anchorId="179767C4">
          <v:shape id="_x0000_i1146" type="#_x0000_t75" style="width:34.8pt;height:14.4pt" o:ole="">
            <v:imagedata r:id="rId243" o:title=""/>
          </v:shape>
          <o:OLEObject Type="Embed" ProgID="Equation.DSMT4" ShapeID="_x0000_i1146" DrawAspect="Content" ObjectID="_1683440851" r:id="rId244"/>
        </w:object>
      </w:r>
    </w:p>
    <w:p w14:paraId="5BF2A7D9" w14:textId="6ECBF731" w:rsidR="00125B90" w:rsidRPr="00B60ADF" w:rsidRDefault="00125B90" w:rsidP="00125B90">
      <w:pPr>
        <w:pStyle w:val="a3"/>
        <w:numPr>
          <w:ilvl w:val="0"/>
          <w:numId w:val="1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267499A1">
          <v:shape id="_x0000_i1147" type="#_x0000_t75" style="width:27.6pt;height:14.4pt" o:ole="">
            <v:imagedata r:id="rId245" o:title=""/>
          </v:shape>
          <o:OLEObject Type="Embed" ProgID="Equation.DSMT4" ShapeID="_x0000_i1147" DrawAspect="Content" ObjectID="_1683440852" r:id="rId24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62367DA4">
          <v:shape id="_x0000_i1148" type="#_x0000_t75" style="width:27.6pt;height:14.4pt" o:ole="">
            <v:imagedata r:id="rId247" o:title=""/>
          </v:shape>
          <o:OLEObject Type="Embed" ProgID="Equation.DSMT4" ShapeID="_x0000_i1148" DrawAspect="Content" ObjectID="_1683440853" r:id="rId248"/>
        </w:object>
      </w:r>
    </w:p>
    <w:p w14:paraId="56F08413" w14:textId="15975F9B" w:rsidR="00125B90" w:rsidRPr="00B60ADF" w:rsidRDefault="00125B90" w:rsidP="00125B90">
      <w:pPr>
        <w:rPr>
          <w:rFonts w:ascii="Times New Roman" w:hAnsi="Times New Roman" w:cs="Times New Roman"/>
        </w:rPr>
      </w:pPr>
    </w:p>
    <w:p w14:paraId="6B3B7DD2" w14:textId="548271EE" w:rsidR="00125B90" w:rsidRPr="00B60ADF" w:rsidRDefault="00125B90" w:rsidP="00125B90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600F-005-1-00</w:t>
      </w:r>
    </w:p>
    <w:p w14:paraId="0499E016" w14:textId="67085B1B" w:rsidR="00125B90" w:rsidRPr="00B60ADF" w:rsidRDefault="00597C71" w:rsidP="00597C71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W</w:t>
      </w:r>
      <w:r>
        <w:rPr>
          <w:rFonts w:ascii="Times New Roman" w:hAnsi="Times New Roman" w:cs="Times New Roman"/>
          <w:lang w:eastAsia="zh-HK"/>
        </w:rPr>
        <w:t>hich of the following quadratic equation(s) is/are in general form?</w:t>
      </w:r>
    </w:p>
    <w:p w14:paraId="1E366098" w14:textId="3FC0EEC6" w:rsidR="00125B90" w:rsidRPr="00B60ADF" w:rsidRDefault="00125B90" w:rsidP="00597C71">
      <w:pPr>
        <w:pStyle w:val="a3"/>
        <w:numPr>
          <w:ilvl w:val="0"/>
          <w:numId w:val="2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560" w:dyaOrig="320" w14:anchorId="2DFCF606">
          <v:shape id="_x0000_i1149" type="#_x0000_t75" style="width:78pt;height:15.6pt" o:ole="">
            <v:imagedata r:id="rId249" o:title=""/>
          </v:shape>
          <o:OLEObject Type="Embed" ProgID="Equation.DSMT4" ShapeID="_x0000_i1149" DrawAspect="Content" ObjectID="_1683440854" r:id="rId250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7246E54" w14:textId="543FB5B9" w:rsidR="00125B90" w:rsidRPr="00B60ADF" w:rsidRDefault="00125B90" w:rsidP="00125B90">
      <w:pPr>
        <w:pStyle w:val="a3"/>
        <w:numPr>
          <w:ilvl w:val="0"/>
          <w:numId w:val="2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219" w:dyaOrig="320" w14:anchorId="5C772091">
          <v:shape id="_x0000_i1150" type="#_x0000_t75" style="width:61.2pt;height:15.6pt" o:ole="">
            <v:imagedata r:id="rId251" o:title=""/>
          </v:shape>
          <o:OLEObject Type="Embed" ProgID="Equation.DSMT4" ShapeID="_x0000_i1150" DrawAspect="Content" ObjectID="_1683440855" r:id="rId252"/>
        </w:object>
      </w:r>
    </w:p>
    <w:p w14:paraId="3BA94E74" w14:textId="7A772AAD" w:rsidR="00125B90" w:rsidRPr="00B60ADF" w:rsidRDefault="00125B90" w:rsidP="00125B90">
      <w:pPr>
        <w:pStyle w:val="a3"/>
        <w:numPr>
          <w:ilvl w:val="0"/>
          <w:numId w:val="2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219" w:dyaOrig="320" w14:anchorId="61293317">
          <v:shape id="_x0000_i1151" type="#_x0000_t75" style="width:61.2pt;height:15.6pt" o:ole="">
            <v:imagedata r:id="rId253" o:title=""/>
          </v:shape>
          <o:OLEObject Type="Embed" ProgID="Equation.DSMT4" ShapeID="_x0000_i1151" DrawAspect="Content" ObjectID="_1683440856" r:id="rId254"/>
        </w:object>
      </w:r>
    </w:p>
    <w:p w14:paraId="69338BFC" w14:textId="628DD0B0" w:rsidR="00125B90" w:rsidRPr="00B60ADF" w:rsidRDefault="00125B90" w:rsidP="00125B90">
      <w:pPr>
        <w:pStyle w:val="a3"/>
        <w:numPr>
          <w:ilvl w:val="0"/>
          <w:numId w:val="2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</w:t>
      </w:r>
      <w:r w:rsidR="00597C71">
        <w:rPr>
          <w:rFonts w:ascii="Times New Roman" w:hAnsi="Times New Roman" w:cs="Times New Roman"/>
          <w:lang w:eastAsia="zh-HK"/>
        </w:rPr>
        <w:t xml:space="preserve"> only</w:t>
      </w:r>
    </w:p>
    <w:p w14:paraId="798E2633" w14:textId="1EFAAD14" w:rsidR="00125B90" w:rsidRPr="00B60ADF" w:rsidRDefault="00125B90" w:rsidP="00125B90">
      <w:pPr>
        <w:pStyle w:val="a3"/>
        <w:numPr>
          <w:ilvl w:val="0"/>
          <w:numId w:val="2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I</w:t>
      </w:r>
      <w:r w:rsidR="00597C71">
        <w:rPr>
          <w:rFonts w:ascii="Times New Roman" w:hAnsi="Times New Roman" w:cs="Times New Roman"/>
          <w:lang w:eastAsia="zh-HK"/>
        </w:rPr>
        <w:t xml:space="preserve"> only</w:t>
      </w:r>
    </w:p>
    <w:p w14:paraId="5D5C62B2" w14:textId="0369680F" w:rsidR="00125B90" w:rsidRPr="00B60ADF" w:rsidRDefault="00597C71" w:rsidP="00125B90">
      <w:pPr>
        <w:pStyle w:val="a3"/>
        <w:numPr>
          <w:ilvl w:val="0"/>
          <w:numId w:val="21"/>
        </w:numPr>
        <w:ind w:leftChars="0"/>
        <w:rPr>
          <w:rFonts w:ascii="Times New Roman" w:hAnsi="Times New Roman" w:cs="Times New Roman"/>
          <w:lang w:eastAsia="zh-HK"/>
        </w:rPr>
      </w:pPr>
      <w:proofErr w:type="gramStart"/>
      <w:r>
        <w:rPr>
          <w:rFonts w:ascii="Times New Roman" w:hAnsi="Times New Roman" w:cs="Times New Roman" w:hint="eastAsia"/>
          <w:lang w:eastAsia="zh-HK"/>
        </w:rPr>
        <w:t>A</w:t>
      </w:r>
      <w:r>
        <w:rPr>
          <w:rFonts w:ascii="Times New Roman" w:hAnsi="Times New Roman" w:cs="Times New Roman"/>
          <w:lang w:eastAsia="zh-HK"/>
        </w:rPr>
        <w:t>ll of</w:t>
      </w:r>
      <w:proofErr w:type="gramEnd"/>
      <w:r>
        <w:rPr>
          <w:rFonts w:ascii="Times New Roman" w:hAnsi="Times New Roman" w:cs="Times New Roman"/>
          <w:lang w:eastAsia="zh-HK"/>
        </w:rPr>
        <w:t xml:space="preserve"> the above</w:t>
      </w:r>
    </w:p>
    <w:p w14:paraId="2B599D97" w14:textId="2000957A" w:rsidR="00125B90" w:rsidRPr="00B60ADF" w:rsidRDefault="00597C71" w:rsidP="00125B90">
      <w:pPr>
        <w:pStyle w:val="a3"/>
        <w:numPr>
          <w:ilvl w:val="0"/>
          <w:numId w:val="2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eastAsia="zh-HK"/>
        </w:rPr>
        <w:t>N</w:t>
      </w:r>
      <w:r>
        <w:rPr>
          <w:rFonts w:ascii="Times New Roman" w:hAnsi="Times New Roman" w:cs="Times New Roman"/>
          <w:lang w:eastAsia="zh-HK"/>
        </w:rPr>
        <w:t>one of the above</w:t>
      </w:r>
    </w:p>
    <w:p w14:paraId="66712692" w14:textId="1DE1947F" w:rsidR="005E297A" w:rsidRPr="00B60ADF" w:rsidRDefault="005E297A" w:rsidP="00125B90">
      <w:pPr>
        <w:rPr>
          <w:rFonts w:ascii="Times New Roman" w:hAnsi="Times New Roman" w:cs="Times New Roman"/>
        </w:rPr>
      </w:pPr>
    </w:p>
    <w:p w14:paraId="720A7D5D" w14:textId="48CE2479" w:rsidR="005E297A" w:rsidRDefault="005E297A" w:rsidP="00125B90">
      <w:pPr>
        <w:rPr>
          <w:rFonts w:ascii="Times New Roman" w:hAnsi="Times New Roman" w:cs="Times New Roman"/>
        </w:rPr>
      </w:pPr>
    </w:p>
    <w:p w14:paraId="275A14F8" w14:textId="45E32DDC" w:rsidR="00597C71" w:rsidRDefault="00597C71" w:rsidP="00125B90">
      <w:pPr>
        <w:rPr>
          <w:rFonts w:ascii="Times New Roman" w:hAnsi="Times New Roman" w:cs="Times New Roman"/>
        </w:rPr>
      </w:pPr>
    </w:p>
    <w:p w14:paraId="37631A81" w14:textId="6FFC8893" w:rsidR="00597C71" w:rsidRDefault="00597C71" w:rsidP="00125B90">
      <w:pPr>
        <w:rPr>
          <w:rFonts w:ascii="Times New Roman" w:hAnsi="Times New Roman" w:cs="Times New Roman"/>
        </w:rPr>
      </w:pPr>
    </w:p>
    <w:p w14:paraId="461054B5" w14:textId="7B8E6D68" w:rsidR="00597C71" w:rsidRDefault="00597C71" w:rsidP="00125B90">
      <w:pPr>
        <w:rPr>
          <w:rFonts w:ascii="Times New Roman" w:hAnsi="Times New Roman" w:cs="Times New Roman"/>
        </w:rPr>
      </w:pPr>
    </w:p>
    <w:p w14:paraId="22081DD4" w14:textId="2C6D08FC" w:rsidR="00597C71" w:rsidRDefault="00597C71" w:rsidP="00125B90">
      <w:pPr>
        <w:rPr>
          <w:rFonts w:ascii="Times New Roman" w:hAnsi="Times New Roman" w:cs="Times New Roman"/>
        </w:rPr>
      </w:pPr>
    </w:p>
    <w:p w14:paraId="6DFE8383" w14:textId="58081BDE" w:rsidR="00597C71" w:rsidRDefault="00597C71" w:rsidP="00125B90">
      <w:pPr>
        <w:rPr>
          <w:rFonts w:ascii="Times New Roman" w:hAnsi="Times New Roman" w:cs="Times New Roman"/>
        </w:rPr>
      </w:pPr>
    </w:p>
    <w:p w14:paraId="4A22076A" w14:textId="16833957" w:rsidR="00597C71" w:rsidRDefault="00597C71" w:rsidP="00125B90">
      <w:pPr>
        <w:rPr>
          <w:rFonts w:ascii="Times New Roman" w:hAnsi="Times New Roman" w:cs="Times New Roman"/>
        </w:rPr>
      </w:pPr>
    </w:p>
    <w:p w14:paraId="433B6B30" w14:textId="598BED33" w:rsidR="00597C71" w:rsidRDefault="00597C71" w:rsidP="00125B90">
      <w:pPr>
        <w:rPr>
          <w:rFonts w:ascii="Times New Roman" w:hAnsi="Times New Roman" w:cs="Times New Roman"/>
        </w:rPr>
      </w:pPr>
    </w:p>
    <w:p w14:paraId="6817926B" w14:textId="6B590B5A" w:rsidR="00597C71" w:rsidRDefault="00597C71" w:rsidP="00125B90">
      <w:pPr>
        <w:rPr>
          <w:rFonts w:ascii="Times New Roman" w:hAnsi="Times New Roman" w:cs="Times New Roman"/>
        </w:rPr>
      </w:pPr>
    </w:p>
    <w:p w14:paraId="52157EE5" w14:textId="77777777" w:rsidR="00597C71" w:rsidRPr="00B60ADF" w:rsidRDefault="00597C71" w:rsidP="00125B90">
      <w:pPr>
        <w:rPr>
          <w:rFonts w:ascii="Times New Roman" w:hAnsi="Times New Roman" w:cs="Times New Roman"/>
        </w:rPr>
      </w:pPr>
    </w:p>
    <w:p w14:paraId="7CA66FB7" w14:textId="77777777" w:rsidR="00125B90" w:rsidRPr="00B60ADF" w:rsidRDefault="00125B90" w:rsidP="00125B90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lastRenderedPageBreak/>
        <w:t>4-NA-0106-0600F-006-1-00</w:t>
      </w:r>
    </w:p>
    <w:p w14:paraId="6B0B6C60" w14:textId="54E5F66F" w:rsidR="00125B90" w:rsidRPr="00B60ADF" w:rsidRDefault="00597C71" w:rsidP="00125B90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Solve the quadratic equation </w:t>
      </w:r>
      <w:r w:rsidR="00125B90" w:rsidRPr="00B60ADF">
        <w:rPr>
          <w:rFonts w:ascii="Times New Roman" w:hAnsi="Times New Roman" w:cs="Times New Roman"/>
          <w:position w:val="-6"/>
          <w:lang w:eastAsia="zh-HK"/>
        </w:rPr>
        <w:object w:dxaOrig="1520" w:dyaOrig="320" w14:anchorId="21681BF5">
          <v:shape id="_x0000_i1152" type="#_x0000_t75" style="width:75.6pt;height:15.6pt" o:ole="">
            <v:imagedata r:id="rId255" o:title=""/>
          </v:shape>
          <o:OLEObject Type="Embed" ProgID="Equation.DSMT4" ShapeID="_x0000_i1152" DrawAspect="Content" ObjectID="_1683440857" r:id="rId256"/>
        </w:object>
      </w:r>
      <w:r w:rsidR="00A878B3">
        <w:rPr>
          <w:rFonts w:ascii="Times New Roman" w:hAnsi="Times New Roman" w:cs="Times New Roman"/>
          <w:lang w:eastAsia="zh-HK"/>
        </w:rPr>
        <w:t>,</w:t>
      </w:r>
      <w:r>
        <w:rPr>
          <w:rFonts w:ascii="Times New Roman" w:hAnsi="Times New Roman" w:cs="Times New Roman"/>
          <w:lang w:eastAsia="zh-HK"/>
        </w:rPr>
        <w:t xml:space="preserve"> where </w:t>
      </w:r>
      <w:r w:rsidR="00125B90" w:rsidRPr="00B60ADF">
        <w:rPr>
          <w:rFonts w:ascii="Times New Roman" w:hAnsi="Times New Roman" w:cs="Times New Roman"/>
          <w:i/>
          <w:iCs/>
          <w:lang w:eastAsia="zh-HK"/>
        </w:rPr>
        <w:t>a</w:t>
      </w:r>
      <w:r>
        <w:rPr>
          <w:rFonts w:ascii="Times New Roman" w:hAnsi="Times New Roman" w:cs="Times New Roman" w:hint="eastAsia"/>
          <w:lang w:eastAsia="zh-HK"/>
        </w:rPr>
        <w:t>,</w:t>
      </w:r>
      <w:r>
        <w:rPr>
          <w:rFonts w:ascii="Times New Roman" w:hAnsi="Times New Roman" w:cs="Times New Roman"/>
          <w:lang w:eastAsia="zh-HK"/>
        </w:rPr>
        <w:t xml:space="preserve"> </w:t>
      </w:r>
      <w:r w:rsidR="00125B90" w:rsidRPr="00B60ADF">
        <w:rPr>
          <w:rFonts w:ascii="Times New Roman" w:hAnsi="Times New Roman" w:cs="Times New Roman"/>
          <w:i/>
          <w:iCs/>
          <w:lang w:eastAsia="zh-HK"/>
        </w:rPr>
        <w:t>b</w:t>
      </w:r>
      <w:r>
        <w:rPr>
          <w:rFonts w:ascii="Times New Roman" w:hAnsi="Times New Roman" w:cs="Times New Roman"/>
          <w:i/>
          <w:iCs/>
          <w:lang w:eastAsia="zh-HK"/>
        </w:rPr>
        <w:t xml:space="preserve"> </w:t>
      </w:r>
      <w:r>
        <w:rPr>
          <w:rFonts w:ascii="Times New Roman" w:hAnsi="Times New Roman" w:cs="Times New Roman" w:hint="eastAsia"/>
          <w:lang w:eastAsia="zh-HK"/>
        </w:rPr>
        <w:t>a</w:t>
      </w:r>
      <w:r>
        <w:rPr>
          <w:rFonts w:ascii="Times New Roman" w:hAnsi="Times New Roman" w:cs="Times New Roman"/>
          <w:lang w:eastAsia="zh-HK"/>
        </w:rPr>
        <w:t xml:space="preserve">nd </w:t>
      </w:r>
      <w:r w:rsidR="00125B90" w:rsidRPr="00B60ADF">
        <w:rPr>
          <w:rFonts w:ascii="Times New Roman" w:hAnsi="Times New Roman" w:cs="Times New Roman"/>
          <w:i/>
          <w:iCs/>
          <w:lang w:eastAsia="zh-HK"/>
        </w:rPr>
        <w:t>c</w:t>
      </w:r>
      <w:r>
        <w:rPr>
          <w:rFonts w:ascii="Times New Roman" w:hAnsi="Times New Roman" w:cs="Times New Roman"/>
          <w:i/>
          <w:iCs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>are constants by using quadratic formula.</w:t>
      </w:r>
    </w:p>
    <w:p w14:paraId="3049836E" w14:textId="631DC024" w:rsidR="00125B90" w:rsidRPr="00B60ADF" w:rsidRDefault="00125B90" w:rsidP="00A15042">
      <w:pPr>
        <w:pStyle w:val="a3"/>
        <w:numPr>
          <w:ilvl w:val="0"/>
          <w:numId w:val="2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920" w:dyaOrig="700" w14:anchorId="3BFA105B">
          <v:shape id="_x0000_i1153" type="#_x0000_t75" style="width:96pt;height:34.8pt" o:ole="">
            <v:imagedata r:id="rId257" o:title=""/>
          </v:shape>
          <o:OLEObject Type="Embed" ProgID="Equation.DSMT4" ShapeID="_x0000_i1153" DrawAspect="Content" ObjectID="_1683440858" r:id="rId25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0F43E3D0" w14:textId="1326A44E" w:rsidR="00125B90" w:rsidRPr="00B60ADF" w:rsidRDefault="00125B90" w:rsidP="00A15042">
      <w:pPr>
        <w:pStyle w:val="a3"/>
        <w:numPr>
          <w:ilvl w:val="0"/>
          <w:numId w:val="2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780" w:dyaOrig="700" w14:anchorId="03524482">
          <v:shape id="_x0000_i1154" type="#_x0000_t75" style="width:88.8pt;height:34.8pt" o:ole="">
            <v:imagedata r:id="rId259" o:title=""/>
          </v:shape>
          <o:OLEObject Type="Embed" ProgID="Equation.DSMT4" ShapeID="_x0000_i1154" DrawAspect="Content" ObjectID="_1683440859" r:id="rId260"/>
        </w:object>
      </w:r>
    </w:p>
    <w:p w14:paraId="3A8755AA" w14:textId="483729CB" w:rsidR="00125B90" w:rsidRPr="00B60ADF" w:rsidRDefault="00125B90" w:rsidP="00A15042">
      <w:pPr>
        <w:pStyle w:val="a3"/>
        <w:numPr>
          <w:ilvl w:val="0"/>
          <w:numId w:val="2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920" w:dyaOrig="700" w14:anchorId="061AF3B7">
          <v:shape id="_x0000_i1155" type="#_x0000_t75" style="width:96pt;height:34.8pt" o:ole="">
            <v:imagedata r:id="rId261" o:title=""/>
          </v:shape>
          <o:OLEObject Type="Embed" ProgID="Equation.DSMT4" ShapeID="_x0000_i1155" DrawAspect="Content" ObjectID="_1683440860" r:id="rId262"/>
        </w:object>
      </w:r>
    </w:p>
    <w:p w14:paraId="74EE2FF3" w14:textId="5C0DD21E" w:rsidR="00125B90" w:rsidRPr="00B60ADF" w:rsidRDefault="00125B90" w:rsidP="00A15042">
      <w:pPr>
        <w:pStyle w:val="a3"/>
        <w:numPr>
          <w:ilvl w:val="0"/>
          <w:numId w:val="2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780" w:dyaOrig="700" w14:anchorId="530467B5">
          <v:shape id="_x0000_i1156" type="#_x0000_t75" style="width:88.8pt;height:34.8pt" o:ole="">
            <v:imagedata r:id="rId263" o:title=""/>
          </v:shape>
          <o:OLEObject Type="Embed" ProgID="Equation.DSMT4" ShapeID="_x0000_i1156" DrawAspect="Content" ObjectID="_1683440861" r:id="rId264"/>
        </w:object>
      </w:r>
    </w:p>
    <w:p w14:paraId="52D177A0" w14:textId="1942B8D8" w:rsidR="00125B90" w:rsidRPr="00B60ADF" w:rsidRDefault="00125B90" w:rsidP="00125B90">
      <w:pPr>
        <w:rPr>
          <w:rFonts w:ascii="Times New Roman" w:hAnsi="Times New Roman" w:cs="Times New Roman"/>
        </w:rPr>
      </w:pPr>
    </w:p>
    <w:p w14:paraId="2410715C" w14:textId="77777777" w:rsidR="00125B90" w:rsidRPr="00B60ADF" w:rsidRDefault="00125B90" w:rsidP="00125B90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600F-007-1-00</w:t>
      </w:r>
    </w:p>
    <w:p w14:paraId="34FBE597" w14:textId="3F24ADA9" w:rsidR="00125B90" w:rsidRPr="00B60ADF" w:rsidRDefault="00597C71" w:rsidP="00125B90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</w:t>
      </w:r>
      <w:r>
        <w:rPr>
          <w:rFonts w:ascii="Times New Roman" w:hAnsi="Times New Roman" w:cs="Times New Roman"/>
          <w:lang w:eastAsia="zh-HK"/>
        </w:rPr>
        <w:t>olve the quadratic equation</w: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="00125B90" w:rsidRPr="00B60ADF">
        <w:rPr>
          <w:rFonts w:ascii="Times New Roman" w:hAnsi="Times New Roman" w:cs="Times New Roman"/>
          <w:position w:val="-6"/>
          <w:lang w:eastAsia="zh-HK"/>
        </w:rPr>
        <w:object w:dxaOrig="1440" w:dyaOrig="320" w14:anchorId="7A4D7EDC">
          <v:shape id="_x0000_i1157" type="#_x0000_t75" style="width:1in;height:15.6pt" o:ole="">
            <v:imagedata r:id="rId265" o:title=""/>
          </v:shape>
          <o:OLEObject Type="Embed" ProgID="Equation.DSMT4" ShapeID="_x0000_i1157" DrawAspect="Content" ObjectID="_1683440862" r:id="rId266"/>
        </w:object>
      </w:r>
      <w:r>
        <w:rPr>
          <w:rFonts w:ascii="Times New Roman" w:hAnsi="Times New Roman" w:cs="Times New Roman"/>
          <w:lang w:eastAsia="zh-HK"/>
        </w:rPr>
        <w:t xml:space="preserve"> by using quadratic formula</w:t>
      </w:r>
      <w:r w:rsidR="00B60ADF" w:rsidRPr="00B60ADF">
        <w:rPr>
          <w:rFonts w:ascii="Times New Roman" w:hAnsi="Times New Roman" w:cs="Times New Roman"/>
        </w:rPr>
        <w:t>.</w:t>
      </w:r>
    </w:p>
    <w:p w14:paraId="3EA39F68" w14:textId="096F1223" w:rsidR="00125B90" w:rsidRPr="00B60ADF" w:rsidRDefault="00125B90" w:rsidP="00A15042">
      <w:pPr>
        <w:pStyle w:val="a3"/>
        <w:numPr>
          <w:ilvl w:val="0"/>
          <w:numId w:val="2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200" w:dyaOrig="680" w14:anchorId="0A08A879">
          <v:shape id="_x0000_i1158" type="#_x0000_t75" style="width:60pt;height:33.6pt" o:ole="">
            <v:imagedata r:id="rId267" o:title=""/>
          </v:shape>
          <o:OLEObject Type="Embed" ProgID="Equation.DSMT4" ShapeID="_x0000_i1158" DrawAspect="Content" ObjectID="_1683440863" r:id="rId26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627328C" w14:textId="7BADBBBB" w:rsidR="00125B90" w:rsidRPr="00B60ADF" w:rsidRDefault="00125B90" w:rsidP="00A15042">
      <w:pPr>
        <w:pStyle w:val="a3"/>
        <w:numPr>
          <w:ilvl w:val="0"/>
          <w:numId w:val="2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340" w:dyaOrig="680" w14:anchorId="0933E8D3">
          <v:shape id="_x0000_i1159" type="#_x0000_t75" style="width:67.2pt;height:33.6pt" o:ole="">
            <v:imagedata r:id="rId269" o:title=""/>
          </v:shape>
          <o:OLEObject Type="Embed" ProgID="Equation.DSMT4" ShapeID="_x0000_i1159" DrawAspect="Content" ObjectID="_1683440864" r:id="rId270"/>
        </w:object>
      </w:r>
    </w:p>
    <w:p w14:paraId="48CAEF90" w14:textId="73CAB2CA" w:rsidR="00125B90" w:rsidRPr="00B60ADF" w:rsidRDefault="00125B90" w:rsidP="00A15042">
      <w:pPr>
        <w:pStyle w:val="a3"/>
        <w:numPr>
          <w:ilvl w:val="0"/>
          <w:numId w:val="2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200" w:dyaOrig="680" w14:anchorId="2777A957">
          <v:shape id="_x0000_i1160" type="#_x0000_t75" style="width:60pt;height:33.6pt" o:ole="">
            <v:imagedata r:id="rId271" o:title=""/>
          </v:shape>
          <o:OLEObject Type="Embed" ProgID="Equation.DSMT4" ShapeID="_x0000_i1160" DrawAspect="Content" ObjectID="_1683440865" r:id="rId272"/>
        </w:object>
      </w:r>
    </w:p>
    <w:p w14:paraId="2C5544D3" w14:textId="7814710A" w:rsidR="00125B90" w:rsidRPr="00B60ADF" w:rsidRDefault="00125B90" w:rsidP="00A15042">
      <w:pPr>
        <w:pStyle w:val="a3"/>
        <w:numPr>
          <w:ilvl w:val="0"/>
          <w:numId w:val="2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340" w:dyaOrig="680" w14:anchorId="34A83B68">
          <v:shape id="_x0000_i1161" type="#_x0000_t75" style="width:67.2pt;height:33.6pt" o:ole="">
            <v:imagedata r:id="rId273" o:title=""/>
          </v:shape>
          <o:OLEObject Type="Embed" ProgID="Equation.DSMT4" ShapeID="_x0000_i1161" DrawAspect="Content" ObjectID="_1683440866" r:id="rId274"/>
        </w:object>
      </w:r>
    </w:p>
    <w:p w14:paraId="2FB9F82F" w14:textId="43419142" w:rsidR="00125B90" w:rsidRPr="00B60ADF" w:rsidRDefault="00125B90" w:rsidP="00125B90">
      <w:pPr>
        <w:rPr>
          <w:rFonts w:ascii="Times New Roman" w:hAnsi="Times New Roman" w:cs="Times New Roman"/>
        </w:rPr>
      </w:pPr>
    </w:p>
    <w:p w14:paraId="456E57EF" w14:textId="35415CCD" w:rsidR="00125B90" w:rsidRPr="00B60ADF" w:rsidRDefault="00125B90" w:rsidP="00125B90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600F-008-1-00</w:t>
      </w:r>
    </w:p>
    <w:p w14:paraId="1E6BE457" w14:textId="0F9498EA" w:rsidR="00125B90" w:rsidRPr="00B60ADF" w:rsidRDefault="00597C71" w:rsidP="00125B90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</w:t>
      </w:r>
      <w:r>
        <w:rPr>
          <w:rFonts w:ascii="Times New Roman" w:hAnsi="Times New Roman" w:cs="Times New Roman"/>
          <w:lang w:eastAsia="zh-HK"/>
        </w:rPr>
        <w:t xml:space="preserve">olve </w:t>
      </w:r>
      <w:r w:rsidR="00125B90" w:rsidRPr="00B60ADF">
        <w:rPr>
          <w:rFonts w:ascii="Times New Roman" w:hAnsi="Times New Roman" w:cs="Times New Roman"/>
          <w:position w:val="-6"/>
          <w:lang w:eastAsia="zh-HK"/>
        </w:rPr>
        <w:object w:dxaOrig="1540" w:dyaOrig="320" w14:anchorId="2442271B">
          <v:shape id="_x0000_i1162" type="#_x0000_t75" style="width:76.8pt;height:15.6pt" o:ole="">
            <v:imagedata r:id="rId275" o:title=""/>
          </v:shape>
          <o:OLEObject Type="Embed" ProgID="Equation.DSMT4" ShapeID="_x0000_i1162" DrawAspect="Content" ObjectID="_1683440867" r:id="rId276"/>
        </w:object>
      </w:r>
      <w:r>
        <w:rPr>
          <w:rFonts w:ascii="Times New Roman" w:hAnsi="Times New Roman" w:cs="Times New Roman"/>
          <w:lang w:eastAsia="zh-HK"/>
        </w:rPr>
        <w:t xml:space="preserve"> correct to 3 significant figures.</w:t>
      </w:r>
    </w:p>
    <w:p w14:paraId="2C23B007" w14:textId="4F0D0CA2" w:rsidR="00125B90" w:rsidRPr="00B60ADF" w:rsidRDefault="009568ED" w:rsidP="00A15042">
      <w:pPr>
        <w:pStyle w:val="a3"/>
        <w:numPr>
          <w:ilvl w:val="0"/>
          <w:numId w:val="2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859" w:dyaOrig="279" w14:anchorId="18E2ECFC">
          <v:shape id="_x0000_i1163" type="#_x0000_t75" style="width:42pt;height:14.4pt" o:ole="">
            <v:imagedata r:id="rId277" o:title=""/>
          </v:shape>
          <o:OLEObject Type="Embed" ProgID="Equation.DSMT4" ShapeID="_x0000_i1163" DrawAspect="Content" ObjectID="_1683440868" r:id="rId278"/>
        </w:objec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1100" w:dyaOrig="279" w14:anchorId="54AA3F89">
          <v:shape id="_x0000_i1164" type="#_x0000_t75" style="width:55.2pt;height:14.4pt" o:ole="">
            <v:imagedata r:id="rId279" o:title=""/>
          </v:shape>
          <o:OLEObject Type="Embed" ProgID="Equation.DSMT4" ShapeID="_x0000_i1164" DrawAspect="Content" ObjectID="_1683440869" r:id="rId280"/>
        </w:object>
      </w:r>
    </w:p>
    <w:p w14:paraId="7024CEE3" w14:textId="21648524" w:rsidR="00125B90" w:rsidRPr="00B60ADF" w:rsidRDefault="009568ED" w:rsidP="00A15042">
      <w:pPr>
        <w:pStyle w:val="a3"/>
        <w:numPr>
          <w:ilvl w:val="0"/>
          <w:numId w:val="2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980" w:dyaOrig="279" w14:anchorId="22544942">
          <v:shape id="_x0000_i1165" type="#_x0000_t75" style="width:49.2pt;height:14.4pt" o:ole="">
            <v:imagedata r:id="rId281" o:title=""/>
          </v:shape>
          <o:OLEObject Type="Embed" ProgID="Equation.DSMT4" ShapeID="_x0000_i1165" DrawAspect="Content" ObjectID="_1683440870" r:id="rId282"/>
        </w:objec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980" w:dyaOrig="279" w14:anchorId="168B1E54">
          <v:shape id="_x0000_i1166" type="#_x0000_t75" style="width:49.2pt;height:14.4pt" o:ole="">
            <v:imagedata r:id="rId283" o:title=""/>
          </v:shape>
          <o:OLEObject Type="Embed" ProgID="Equation.DSMT4" ShapeID="_x0000_i1166" DrawAspect="Content" ObjectID="_1683440871" r:id="rId284"/>
        </w:object>
      </w:r>
    </w:p>
    <w:p w14:paraId="4F21CC35" w14:textId="3874128B" w:rsidR="00125B90" w:rsidRPr="00B60ADF" w:rsidRDefault="009568ED" w:rsidP="00A15042">
      <w:pPr>
        <w:pStyle w:val="a3"/>
        <w:numPr>
          <w:ilvl w:val="0"/>
          <w:numId w:val="2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100" w:dyaOrig="279" w14:anchorId="72173C94">
          <v:shape id="_x0000_i1167" type="#_x0000_t75" style="width:55.2pt;height:14.4pt" o:ole="">
            <v:imagedata r:id="rId285" o:title=""/>
          </v:shape>
          <o:OLEObject Type="Embed" ProgID="Equation.DSMT4" ShapeID="_x0000_i1167" DrawAspect="Content" ObjectID="_1683440872" r:id="rId286"/>
        </w:object>
      </w:r>
      <w:r w:rsidR="009F56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999" w:dyaOrig="279" w14:anchorId="007BDF39">
          <v:shape id="_x0000_i1168" type="#_x0000_t75" style="width:49.2pt;height:14.4pt" o:ole="">
            <v:imagedata r:id="rId287" o:title=""/>
          </v:shape>
          <o:OLEObject Type="Embed" ProgID="Equation.DSMT4" ShapeID="_x0000_i1168" DrawAspect="Content" ObjectID="_1683440873" r:id="rId288"/>
        </w:object>
      </w:r>
    </w:p>
    <w:p w14:paraId="5EA3DCE7" w14:textId="6137E5B4" w:rsidR="00125B90" w:rsidRPr="00B60ADF" w:rsidRDefault="009568ED" w:rsidP="00A15042">
      <w:pPr>
        <w:pStyle w:val="a3"/>
        <w:numPr>
          <w:ilvl w:val="0"/>
          <w:numId w:val="2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980" w:dyaOrig="279" w14:anchorId="2B2F3F16">
          <v:shape id="_x0000_i1169" type="#_x0000_t75" style="width:49.2pt;height:14.4pt" o:ole="">
            <v:imagedata r:id="rId289" o:title=""/>
          </v:shape>
          <o:OLEObject Type="Embed" ProgID="Equation.DSMT4" ShapeID="_x0000_i1169" DrawAspect="Content" ObjectID="_1683440874" r:id="rId290"/>
        </w:object>
      </w:r>
      <w:r w:rsidR="009F56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125B90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859" w:dyaOrig="279" w14:anchorId="4E93FD5E">
          <v:shape id="_x0000_i1170" type="#_x0000_t75" style="width:42pt;height:14.4pt" o:ole="">
            <v:imagedata r:id="rId291" o:title=""/>
          </v:shape>
          <o:OLEObject Type="Embed" ProgID="Equation.DSMT4" ShapeID="_x0000_i1170" DrawAspect="Content" ObjectID="_1683440875" r:id="rId292"/>
        </w:object>
      </w:r>
    </w:p>
    <w:p w14:paraId="27920223" w14:textId="1F2A5E5C" w:rsidR="00125B90" w:rsidRPr="00B60ADF" w:rsidRDefault="00125B90" w:rsidP="00125B90">
      <w:pPr>
        <w:rPr>
          <w:rFonts w:ascii="Times New Roman" w:hAnsi="Times New Roman" w:cs="Times New Roman"/>
        </w:rPr>
      </w:pPr>
    </w:p>
    <w:p w14:paraId="0D762D9A" w14:textId="77777777" w:rsidR="009568ED" w:rsidRPr="00B60ADF" w:rsidRDefault="009568ED" w:rsidP="009568ED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5-0100F-001-1-00</w:t>
      </w:r>
    </w:p>
    <w:p w14:paraId="64543023" w14:textId="011E1A34" w:rsidR="009568ED" w:rsidRPr="00B60ADF" w:rsidRDefault="00597C71" w:rsidP="009568ED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ind the value of the discriminant of the equation</w:t>
      </w:r>
      <w:r w:rsidR="009568ED" w:rsidRPr="00B60ADF">
        <w:rPr>
          <w:rFonts w:ascii="Times New Roman" w:hAnsi="Times New Roman" w:cs="Times New Roman"/>
          <w:lang w:eastAsia="zh-HK"/>
        </w:rPr>
        <w:t xml:space="preserve"> </w:t>
      </w:r>
      <w:r w:rsidR="009568ED" w:rsidRPr="00B60ADF">
        <w:rPr>
          <w:rFonts w:ascii="Times New Roman" w:hAnsi="Times New Roman" w:cs="Times New Roman"/>
          <w:position w:val="-6"/>
        </w:rPr>
        <w:object w:dxaOrig="1420" w:dyaOrig="320" w14:anchorId="029E641F">
          <v:shape id="_x0000_i1171" type="#_x0000_t75" style="width:70.8pt;height:15.6pt" o:ole="">
            <v:imagedata r:id="rId293" o:title=""/>
          </v:shape>
          <o:OLEObject Type="Embed" ProgID="Equation.DSMT4" ShapeID="_x0000_i1171" DrawAspect="Content" ObjectID="_1683440876" r:id="rId294"/>
        </w:object>
      </w:r>
      <w:r>
        <w:rPr>
          <w:rFonts w:ascii="Times New Roman" w:hAnsi="Times New Roman" w:cs="Times New Roman" w:hint="eastAsia"/>
        </w:rPr>
        <w:t>.</w:t>
      </w:r>
    </w:p>
    <w:p w14:paraId="0CC78F13" w14:textId="134973F6" w:rsidR="009568ED" w:rsidRPr="00B60ADF" w:rsidRDefault="009568ED" w:rsidP="00A15042">
      <w:pPr>
        <w:pStyle w:val="a3"/>
        <w:numPr>
          <w:ilvl w:val="0"/>
          <w:numId w:val="2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3</w:t>
      </w:r>
    </w:p>
    <w:p w14:paraId="5EC89601" w14:textId="2602F3C9" w:rsidR="009568ED" w:rsidRPr="00B60ADF" w:rsidRDefault="009568ED" w:rsidP="00A15042">
      <w:pPr>
        <w:pStyle w:val="a3"/>
        <w:numPr>
          <w:ilvl w:val="0"/>
          <w:numId w:val="2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 xml:space="preserve">37 </w:t>
      </w:r>
    </w:p>
    <w:p w14:paraId="502F96DA" w14:textId="17E91FDB" w:rsidR="009568ED" w:rsidRPr="00B60ADF" w:rsidRDefault="009568ED" w:rsidP="00A15042">
      <w:pPr>
        <w:pStyle w:val="a3"/>
        <w:numPr>
          <w:ilvl w:val="0"/>
          <w:numId w:val="2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820" w:dyaOrig="680" w14:anchorId="1173B9DA">
          <v:shape id="_x0000_i1172" type="#_x0000_t75" style="width:40.8pt;height:33.6pt" o:ole="">
            <v:imagedata r:id="rId295" o:title=""/>
          </v:shape>
          <o:OLEObject Type="Embed" ProgID="Equation.DSMT4" ShapeID="_x0000_i1172" DrawAspect="Content" ObjectID="_1683440877" r:id="rId29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CBB1804" w14:textId="719A1527" w:rsidR="009568ED" w:rsidRPr="00B60ADF" w:rsidRDefault="009568ED" w:rsidP="00A15042">
      <w:pPr>
        <w:pStyle w:val="a3"/>
        <w:numPr>
          <w:ilvl w:val="0"/>
          <w:numId w:val="2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440" w:dyaOrig="279" w14:anchorId="1FADA9B4">
          <v:shape id="_x0000_i1173" type="#_x0000_t75" style="width:21.6pt;height:14.4pt" o:ole="">
            <v:imagedata r:id="rId297" o:title=""/>
          </v:shape>
          <o:OLEObject Type="Embed" ProgID="Equation.DSMT4" ShapeID="_x0000_i1173" DrawAspect="Content" ObjectID="_1683440878" r:id="rId298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772A080" w14:textId="17783F97" w:rsidR="009568ED" w:rsidRPr="00B60ADF" w:rsidRDefault="009568ED" w:rsidP="00125B90">
      <w:pPr>
        <w:rPr>
          <w:rFonts w:ascii="Times New Roman" w:hAnsi="Times New Roman" w:cs="Times New Roman"/>
        </w:rPr>
      </w:pPr>
    </w:p>
    <w:p w14:paraId="7B2C3F6C" w14:textId="77777777" w:rsidR="005E297A" w:rsidRPr="00B60ADF" w:rsidRDefault="005E297A" w:rsidP="00125B90">
      <w:pPr>
        <w:rPr>
          <w:rFonts w:ascii="Times New Roman" w:hAnsi="Times New Roman" w:cs="Times New Roman"/>
        </w:rPr>
      </w:pPr>
    </w:p>
    <w:p w14:paraId="2C2F8F52" w14:textId="3F5D2AB1" w:rsidR="009568ED" w:rsidRPr="00B60ADF" w:rsidRDefault="001729D6" w:rsidP="00125B90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5-0100F-002-1-00</w:t>
      </w:r>
    </w:p>
    <w:p w14:paraId="47A507F9" w14:textId="1B5B6211" w:rsidR="001729D6" w:rsidRPr="00B60ADF" w:rsidRDefault="00597C71" w:rsidP="00597C71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</w:rPr>
        <w:t>By</w:t>
      </w:r>
      <w:r>
        <w:rPr>
          <w:rFonts w:ascii="Times New Roman" w:hAnsi="Times New Roman" w:cs="Times New Roman"/>
        </w:rPr>
        <w:t xml:space="preserve"> using the discriminant of the quadratic equation, determine the nature of roots of equation </w:t>
      </w:r>
      <w:r w:rsidR="001729D6" w:rsidRPr="00B60ADF">
        <w:rPr>
          <w:rFonts w:ascii="Times New Roman" w:hAnsi="Times New Roman" w:cs="Times New Roman"/>
          <w:position w:val="-6"/>
        </w:rPr>
        <w:object w:dxaOrig="1520" w:dyaOrig="320" w14:anchorId="3707F73F">
          <v:shape id="_x0000_i1174" type="#_x0000_t75" style="width:75.6pt;height:15.6pt" o:ole="">
            <v:imagedata r:id="rId299" o:title=""/>
          </v:shape>
          <o:OLEObject Type="Embed" ProgID="Equation.DSMT4" ShapeID="_x0000_i1174" DrawAspect="Content" ObjectID="_1683440879" r:id="rId300"/>
        </w:object>
      </w:r>
      <w:r w:rsidR="00B60ADF" w:rsidRPr="00B60ADF">
        <w:rPr>
          <w:rFonts w:ascii="Times New Roman" w:hAnsi="Times New Roman" w:cs="Times New Roman"/>
        </w:rPr>
        <w:t>.</w:t>
      </w:r>
    </w:p>
    <w:p w14:paraId="212FBE5D" w14:textId="4BF155CE" w:rsidR="001729D6" w:rsidRPr="00B60ADF" w:rsidRDefault="00597C71" w:rsidP="00A15042">
      <w:pPr>
        <w:pStyle w:val="a3"/>
        <w:numPr>
          <w:ilvl w:val="0"/>
          <w:numId w:val="26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4"/>
        </w:rPr>
        <w:t>T</w:t>
      </w:r>
      <w:r>
        <w:rPr>
          <w:rFonts w:ascii="Times New Roman" w:hAnsi="Times New Roman" w:cs="Times New Roman"/>
          <w:szCs w:val="24"/>
        </w:rPr>
        <w:t>wo unequal real roots</w:t>
      </w:r>
    </w:p>
    <w:p w14:paraId="3FA6C6A2" w14:textId="2F89938E" w:rsidR="001729D6" w:rsidRPr="00B60ADF" w:rsidRDefault="00597C71" w:rsidP="00A15042">
      <w:pPr>
        <w:pStyle w:val="a3"/>
        <w:numPr>
          <w:ilvl w:val="0"/>
          <w:numId w:val="26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4"/>
        </w:rPr>
        <w:t>T</w:t>
      </w:r>
      <w:r>
        <w:rPr>
          <w:rFonts w:ascii="Times New Roman" w:hAnsi="Times New Roman" w:cs="Times New Roman"/>
          <w:szCs w:val="24"/>
        </w:rPr>
        <w:t>wo equal real roots</w:t>
      </w:r>
    </w:p>
    <w:p w14:paraId="7C1F0E50" w14:textId="43C186A0" w:rsidR="001729D6" w:rsidRPr="00B60ADF" w:rsidRDefault="00597C71" w:rsidP="00A15042">
      <w:pPr>
        <w:pStyle w:val="a3"/>
        <w:numPr>
          <w:ilvl w:val="0"/>
          <w:numId w:val="26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4"/>
        </w:rPr>
        <w:t>N</w:t>
      </w:r>
      <w:r>
        <w:rPr>
          <w:rFonts w:ascii="Times New Roman" w:hAnsi="Times New Roman" w:cs="Times New Roman"/>
          <w:szCs w:val="24"/>
        </w:rPr>
        <w:t>o real roots</w:t>
      </w:r>
    </w:p>
    <w:p w14:paraId="6DC29BD2" w14:textId="053F8DCC" w:rsidR="001729D6" w:rsidRPr="00B60ADF" w:rsidRDefault="001729D6" w:rsidP="001729D6">
      <w:pPr>
        <w:rPr>
          <w:rFonts w:ascii="Times New Roman" w:hAnsi="Times New Roman" w:cs="Times New Roman"/>
        </w:rPr>
      </w:pPr>
    </w:p>
    <w:p w14:paraId="722F724B" w14:textId="7280868B" w:rsidR="001729D6" w:rsidRPr="00B60ADF" w:rsidRDefault="001729D6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5-0100F-003-1-00</w:t>
      </w:r>
    </w:p>
    <w:p w14:paraId="20F443AF" w14:textId="77777777" w:rsidR="00597C71" w:rsidRDefault="00597C71" w:rsidP="00597C7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y</w:t>
      </w:r>
      <w:r>
        <w:rPr>
          <w:rFonts w:ascii="Times New Roman" w:hAnsi="Times New Roman" w:cs="Times New Roman"/>
        </w:rPr>
        <w:t xml:space="preserve"> using the discriminant of the quadratic equation, find the number of</w:t>
      </w:r>
    </w:p>
    <w:p w14:paraId="5CC327BA" w14:textId="55D5561B" w:rsidR="001729D6" w:rsidRPr="00B60ADF" w:rsidRDefault="00597C71" w:rsidP="00597C71">
      <w:pPr>
        <w:rPr>
          <w:rFonts w:ascii="Times New Roman" w:hAnsi="Times New Roman" w:cs="Times New Roman"/>
          <w:lang w:eastAsia="zh-HK"/>
        </w:rPr>
      </w:pPr>
      <w:r w:rsidRPr="00597C71"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 xml:space="preserve">-intercept(s)of the graph </w:t>
      </w:r>
      <w:r w:rsidR="001729D6" w:rsidRPr="00B60ADF">
        <w:rPr>
          <w:rFonts w:ascii="Times New Roman" w:hAnsi="Times New Roman" w:cs="Times New Roman"/>
          <w:position w:val="-10"/>
        </w:rPr>
        <w:object w:dxaOrig="1560" w:dyaOrig="360" w14:anchorId="4846BCBB">
          <v:shape id="_x0000_i1175" type="#_x0000_t75" style="width:78pt;height:18pt" o:ole="">
            <v:imagedata r:id="rId301" o:title=""/>
          </v:shape>
          <o:OLEObject Type="Embed" ProgID="Equation.DSMT4" ShapeID="_x0000_i1175" DrawAspect="Content" ObjectID="_1683440880" r:id="rId302"/>
        </w:object>
      </w:r>
      <w:r w:rsidR="00B60ADF" w:rsidRPr="00B60ADF">
        <w:rPr>
          <w:rFonts w:ascii="Times New Roman" w:hAnsi="Times New Roman" w:cs="Times New Roman"/>
        </w:rPr>
        <w:t>.</w:t>
      </w:r>
    </w:p>
    <w:p w14:paraId="45D7E396" w14:textId="217EE964" w:rsidR="001729D6" w:rsidRPr="00B60ADF" w:rsidRDefault="001729D6" w:rsidP="00A15042">
      <w:pPr>
        <w:pStyle w:val="a3"/>
        <w:numPr>
          <w:ilvl w:val="0"/>
          <w:numId w:val="2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</w:t>
      </w:r>
    </w:p>
    <w:p w14:paraId="0642C33E" w14:textId="76ECAB85" w:rsidR="001729D6" w:rsidRPr="00B60ADF" w:rsidRDefault="001729D6" w:rsidP="00A15042">
      <w:pPr>
        <w:pStyle w:val="a3"/>
        <w:numPr>
          <w:ilvl w:val="0"/>
          <w:numId w:val="2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2</w:t>
      </w:r>
    </w:p>
    <w:p w14:paraId="4A48DB85" w14:textId="635707A6" w:rsidR="001729D6" w:rsidRPr="00B60ADF" w:rsidRDefault="001729D6" w:rsidP="00A15042">
      <w:pPr>
        <w:pStyle w:val="a3"/>
        <w:numPr>
          <w:ilvl w:val="0"/>
          <w:numId w:val="2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0</w:t>
      </w:r>
    </w:p>
    <w:p w14:paraId="47B67A28" w14:textId="62AA8687" w:rsidR="001729D6" w:rsidRPr="00B60ADF" w:rsidRDefault="001729D6" w:rsidP="001729D6">
      <w:pPr>
        <w:rPr>
          <w:rFonts w:ascii="Times New Roman" w:hAnsi="Times New Roman" w:cs="Times New Roman"/>
        </w:rPr>
      </w:pPr>
    </w:p>
    <w:p w14:paraId="7CDC7E8B" w14:textId="77777777" w:rsidR="001729D6" w:rsidRPr="00B60ADF" w:rsidRDefault="001729D6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5-0100F-004-1-00</w:t>
      </w:r>
    </w:p>
    <w:p w14:paraId="1CE65895" w14:textId="387517DA" w:rsidR="001729D6" w:rsidRPr="00B60ADF" w:rsidRDefault="00DA24F9" w:rsidP="00DA24F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>f the quadratic equation</w:t>
      </w:r>
      <w:r>
        <w:rPr>
          <w:rFonts w:ascii="Times New Roman" w:hAnsi="Times New Roman" w:cs="Times New Roman" w:hint="eastAsia"/>
        </w:rPr>
        <w:t xml:space="preserve"> </w:t>
      </w:r>
      <w:r w:rsidR="001729D6" w:rsidRPr="00B60ADF">
        <w:rPr>
          <w:rFonts w:ascii="Times New Roman" w:hAnsi="Times New Roman" w:cs="Times New Roman"/>
          <w:position w:val="-6"/>
        </w:rPr>
        <w:object w:dxaOrig="1460" w:dyaOrig="320" w14:anchorId="2459D62F">
          <v:shape id="_x0000_i1176" type="#_x0000_t75" style="width:73.2pt;height:15.6pt" o:ole="">
            <v:imagedata r:id="rId303" o:title=""/>
          </v:shape>
          <o:OLEObject Type="Embed" ProgID="Equation.DSMT4" ShapeID="_x0000_i1176" DrawAspect="Content" ObjectID="_1683440881" r:id="rId304"/>
        </w:object>
      </w:r>
      <w:r>
        <w:rPr>
          <w:rFonts w:ascii="Times New Roman" w:hAnsi="Times New Roman" w:cs="Times New Roman"/>
        </w:rPr>
        <w:t xml:space="preserve"> has two equal roots</w:t>
      </w:r>
      <w:r w:rsidR="00A878B3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find the value or range of values of </w:t>
      </w:r>
      <w:r w:rsidR="001729D6" w:rsidRPr="00B60ADF">
        <w:rPr>
          <w:rFonts w:ascii="Times New Roman" w:hAnsi="Times New Roman" w:cs="Times New Roman"/>
          <w:i/>
          <w:iCs/>
        </w:rPr>
        <w:t>k</w:t>
      </w:r>
      <w:r w:rsidR="00B60ADF" w:rsidRPr="00B60ADF">
        <w:rPr>
          <w:rFonts w:ascii="Times New Roman" w:hAnsi="Times New Roman" w:cs="Times New Roman"/>
        </w:rPr>
        <w:t>.</w:t>
      </w:r>
    </w:p>
    <w:p w14:paraId="4BE10EAA" w14:textId="3330AEBE" w:rsidR="001729D6" w:rsidRPr="00B60ADF" w:rsidRDefault="001729D6" w:rsidP="00A15042">
      <w:pPr>
        <w:pStyle w:val="a3"/>
        <w:numPr>
          <w:ilvl w:val="0"/>
          <w:numId w:val="2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560" w:dyaOrig="279" w14:anchorId="257A9547">
          <v:shape id="_x0000_i1177" type="#_x0000_t75" style="width:27.6pt;height:14.4pt" o:ole="">
            <v:imagedata r:id="rId305" o:title=""/>
          </v:shape>
          <o:OLEObject Type="Embed" ProgID="Equation.DSMT4" ShapeID="_x0000_i1177" DrawAspect="Content" ObjectID="_1683440882" r:id="rId306"/>
        </w:object>
      </w:r>
      <w:r w:rsidRPr="00B60ADF">
        <w:rPr>
          <w:rFonts w:ascii="Times New Roman" w:hAnsi="Times New Roman" w:cs="Times New Roman"/>
        </w:rPr>
        <w:t xml:space="preserve"> </w:t>
      </w:r>
    </w:p>
    <w:p w14:paraId="13FC74FD" w14:textId="1C381234" w:rsidR="001729D6" w:rsidRPr="00B60ADF" w:rsidRDefault="001729D6" w:rsidP="00A15042">
      <w:pPr>
        <w:pStyle w:val="a3"/>
        <w:numPr>
          <w:ilvl w:val="0"/>
          <w:numId w:val="2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560" w:dyaOrig="279" w14:anchorId="6ABD9437">
          <v:shape id="_x0000_i1178" type="#_x0000_t75" style="width:27.6pt;height:14.4pt" o:ole="">
            <v:imagedata r:id="rId307" o:title=""/>
          </v:shape>
          <o:OLEObject Type="Embed" ProgID="Equation.DSMT4" ShapeID="_x0000_i1178" DrawAspect="Content" ObjectID="_1683440883" r:id="rId308"/>
        </w:object>
      </w:r>
      <w:r w:rsidRPr="00B60ADF">
        <w:rPr>
          <w:rFonts w:ascii="Times New Roman" w:hAnsi="Times New Roman" w:cs="Times New Roman"/>
        </w:rPr>
        <w:t xml:space="preserve"> </w:t>
      </w:r>
    </w:p>
    <w:p w14:paraId="5720D098" w14:textId="3D8FF37C" w:rsidR="001729D6" w:rsidRPr="00B60ADF" w:rsidRDefault="001729D6" w:rsidP="00A15042">
      <w:pPr>
        <w:pStyle w:val="a3"/>
        <w:numPr>
          <w:ilvl w:val="0"/>
          <w:numId w:val="2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700" w:dyaOrig="279" w14:anchorId="05EBF081">
          <v:shape id="_x0000_i1179" type="#_x0000_t75" style="width:34.8pt;height:14.4pt" o:ole="">
            <v:imagedata r:id="rId309" o:title=""/>
          </v:shape>
          <o:OLEObject Type="Embed" ProgID="Equation.DSMT4" ShapeID="_x0000_i1179" DrawAspect="Content" ObjectID="_1683440884" r:id="rId310"/>
        </w:object>
      </w:r>
      <w:r w:rsidRPr="00B60ADF">
        <w:rPr>
          <w:rFonts w:ascii="Times New Roman" w:hAnsi="Times New Roman" w:cs="Times New Roman"/>
        </w:rPr>
        <w:t xml:space="preserve"> </w:t>
      </w:r>
    </w:p>
    <w:p w14:paraId="20EF4A63" w14:textId="7A274AE6" w:rsidR="001729D6" w:rsidRPr="00B60ADF" w:rsidRDefault="001729D6" w:rsidP="00A15042">
      <w:pPr>
        <w:pStyle w:val="a3"/>
        <w:numPr>
          <w:ilvl w:val="0"/>
          <w:numId w:val="2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700" w:dyaOrig="279" w14:anchorId="47763544">
          <v:shape id="_x0000_i1180" type="#_x0000_t75" style="width:34.8pt;height:14.4pt" o:ole="">
            <v:imagedata r:id="rId311" o:title=""/>
          </v:shape>
          <o:OLEObject Type="Embed" ProgID="Equation.DSMT4" ShapeID="_x0000_i1180" DrawAspect="Content" ObjectID="_1683440885" r:id="rId312"/>
        </w:object>
      </w:r>
      <w:r w:rsidRPr="00B60ADF">
        <w:rPr>
          <w:rFonts w:ascii="Times New Roman" w:hAnsi="Times New Roman" w:cs="Times New Roman"/>
        </w:rPr>
        <w:t xml:space="preserve"> </w:t>
      </w:r>
    </w:p>
    <w:p w14:paraId="42F7DC48" w14:textId="5071405B" w:rsidR="001729D6" w:rsidRPr="00B60ADF" w:rsidRDefault="001729D6" w:rsidP="001729D6">
      <w:pPr>
        <w:rPr>
          <w:rFonts w:ascii="Times New Roman" w:hAnsi="Times New Roman" w:cs="Times New Roman"/>
        </w:rPr>
      </w:pPr>
    </w:p>
    <w:p w14:paraId="23BEC4FE" w14:textId="7A86D648" w:rsidR="001729D6" w:rsidRPr="00B60ADF" w:rsidRDefault="001729D6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5-0100F-005-1-00</w:t>
      </w:r>
    </w:p>
    <w:p w14:paraId="4390CE3D" w14:textId="25162040" w:rsidR="001729D6" w:rsidRPr="00B60ADF" w:rsidRDefault="00DA24F9" w:rsidP="001729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>f the quadratic equation</w:t>
      </w:r>
      <w:r>
        <w:rPr>
          <w:rFonts w:ascii="Times New Roman" w:hAnsi="Times New Roman" w:cs="Times New Roman" w:hint="eastAsia"/>
        </w:rPr>
        <w:t xml:space="preserve"> </w:t>
      </w:r>
      <w:r w:rsidR="001729D6" w:rsidRPr="00B60ADF">
        <w:rPr>
          <w:rFonts w:ascii="Times New Roman" w:hAnsi="Times New Roman" w:cs="Times New Roman"/>
          <w:position w:val="-6"/>
        </w:rPr>
        <w:object w:dxaOrig="1500" w:dyaOrig="320" w14:anchorId="63944ECE">
          <v:shape id="_x0000_i1181" type="#_x0000_t75" style="width:74.4pt;height:15.6pt" o:ole="">
            <v:imagedata r:id="rId313" o:title=""/>
          </v:shape>
          <o:OLEObject Type="Embed" ProgID="Equation.DSMT4" ShapeID="_x0000_i1181" DrawAspect="Content" ObjectID="_1683440886" r:id="rId314"/>
        </w:object>
      </w:r>
      <w:r w:rsidR="001729D6" w:rsidRPr="00B60AD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as two unequal roots, find the value or range of values of </w:t>
      </w:r>
      <w:r w:rsidRPr="00B60ADF">
        <w:rPr>
          <w:rFonts w:ascii="Times New Roman" w:hAnsi="Times New Roman" w:cs="Times New Roman"/>
          <w:i/>
          <w:iCs/>
        </w:rPr>
        <w:t>k</w:t>
      </w:r>
      <w:r w:rsidR="00B60ADF" w:rsidRPr="00B60ADF">
        <w:rPr>
          <w:rFonts w:ascii="Times New Roman" w:hAnsi="Times New Roman" w:cs="Times New Roman"/>
        </w:rPr>
        <w:t>.</w:t>
      </w:r>
    </w:p>
    <w:p w14:paraId="2544C188" w14:textId="225267B4" w:rsidR="001729D6" w:rsidRPr="00B60ADF" w:rsidRDefault="001729D6" w:rsidP="00A15042">
      <w:pPr>
        <w:pStyle w:val="a3"/>
        <w:numPr>
          <w:ilvl w:val="0"/>
          <w:numId w:val="2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4BA02ED2">
          <v:shape id="_x0000_i1182" type="#_x0000_t75" style="width:33.6pt;height:14.4pt" o:ole="">
            <v:imagedata r:id="rId315" o:title=""/>
          </v:shape>
          <o:OLEObject Type="Embed" ProgID="Equation.DSMT4" ShapeID="_x0000_i1182" DrawAspect="Content" ObjectID="_1683440887" r:id="rId316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9C14596" w14:textId="7CF9A391" w:rsidR="001729D6" w:rsidRPr="00B60ADF" w:rsidRDefault="001729D6" w:rsidP="00A15042">
      <w:pPr>
        <w:pStyle w:val="a3"/>
        <w:numPr>
          <w:ilvl w:val="0"/>
          <w:numId w:val="2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5B30FD0A">
          <v:shape id="_x0000_i1183" type="#_x0000_t75" style="width:33.6pt;height:14.4pt" o:ole="">
            <v:imagedata r:id="rId317" o:title=""/>
          </v:shape>
          <o:OLEObject Type="Embed" ProgID="Equation.DSMT4" ShapeID="_x0000_i1183" DrawAspect="Content" ObjectID="_1683440888" r:id="rId318"/>
        </w:object>
      </w:r>
    </w:p>
    <w:p w14:paraId="66977AC2" w14:textId="1BD82AA2" w:rsidR="001729D6" w:rsidRPr="00B60ADF" w:rsidRDefault="001729D6" w:rsidP="00A15042">
      <w:pPr>
        <w:pStyle w:val="a3"/>
        <w:numPr>
          <w:ilvl w:val="0"/>
          <w:numId w:val="2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680" w:dyaOrig="279" w14:anchorId="01683ECE">
          <v:shape id="_x0000_i1184" type="#_x0000_t75" style="width:33.6pt;height:14.4pt" o:ole="">
            <v:imagedata r:id="rId319" o:title=""/>
          </v:shape>
          <o:OLEObject Type="Embed" ProgID="Equation.DSMT4" ShapeID="_x0000_i1184" DrawAspect="Content" ObjectID="_1683440889" r:id="rId320"/>
        </w:object>
      </w:r>
      <w:r w:rsidRPr="00B60ADF">
        <w:rPr>
          <w:rFonts w:ascii="Times New Roman" w:hAnsi="Times New Roman" w:cs="Times New Roman"/>
        </w:rPr>
        <w:t xml:space="preserve"> </w:t>
      </w:r>
    </w:p>
    <w:p w14:paraId="5C4D5A90" w14:textId="1B982FA5" w:rsidR="001729D6" w:rsidRPr="00B60ADF" w:rsidRDefault="001729D6" w:rsidP="00A15042">
      <w:pPr>
        <w:pStyle w:val="a3"/>
        <w:numPr>
          <w:ilvl w:val="0"/>
          <w:numId w:val="29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520" w:dyaOrig="279" w14:anchorId="173E13F8">
          <v:shape id="_x0000_i1185" type="#_x0000_t75" style="width:26.4pt;height:14.4pt" o:ole="">
            <v:imagedata r:id="rId321" o:title=""/>
          </v:shape>
          <o:OLEObject Type="Embed" ProgID="Equation.DSMT4" ShapeID="_x0000_i1185" DrawAspect="Content" ObjectID="_1683440890" r:id="rId322"/>
        </w:object>
      </w:r>
    </w:p>
    <w:p w14:paraId="21D7819E" w14:textId="38689566" w:rsidR="001729D6" w:rsidRPr="00B60ADF" w:rsidRDefault="001729D6" w:rsidP="001729D6">
      <w:pPr>
        <w:rPr>
          <w:rFonts w:ascii="Times New Roman" w:hAnsi="Times New Roman" w:cs="Times New Roman"/>
        </w:rPr>
      </w:pPr>
    </w:p>
    <w:p w14:paraId="1F383656" w14:textId="5998B7BD" w:rsidR="001729D6" w:rsidRPr="00B60ADF" w:rsidRDefault="001729D6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5-0100F-006-1-00</w:t>
      </w:r>
    </w:p>
    <w:p w14:paraId="37026A1C" w14:textId="400231AC" w:rsidR="001729D6" w:rsidRPr="00B60ADF" w:rsidRDefault="00B6579D" w:rsidP="001729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f the graph of </w:t>
      </w:r>
      <w:r w:rsidR="001729D6" w:rsidRPr="00B60ADF">
        <w:rPr>
          <w:rFonts w:ascii="Times New Roman" w:hAnsi="Times New Roman" w:cs="Times New Roman"/>
          <w:position w:val="-10"/>
        </w:rPr>
        <w:object w:dxaOrig="1660" w:dyaOrig="360" w14:anchorId="2502CA7E">
          <v:shape id="_x0000_i1186" type="#_x0000_t75" style="width:82.8pt;height:18pt" o:ole="">
            <v:imagedata r:id="rId323" o:title=""/>
          </v:shape>
          <o:OLEObject Type="Embed" ProgID="Equation.DSMT4" ShapeID="_x0000_i1186" DrawAspect="Content" ObjectID="_1683440891" r:id="rId324"/>
        </w:object>
      </w:r>
      <w:r>
        <w:rPr>
          <w:rFonts w:ascii="Times New Roman" w:hAnsi="Times New Roman" w:cs="Times New Roman"/>
        </w:rPr>
        <w:t xml:space="preserve"> does not intersect the </w:t>
      </w:r>
      <w:r w:rsidRPr="00B6579D"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-axis,</w:t>
      </w:r>
      <w:r w:rsidRPr="00B657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the value or range of values of </w:t>
      </w:r>
      <w:r w:rsidRPr="00B60ADF">
        <w:rPr>
          <w:rFonts w:ascii="Times New Roman" w:hAnsi="Times New Roman" w:cs="Times New Roman"/>
          <w:i/>
          <w:iCs/>
        </w:rPr>
        <w:t>k</w:t>
      </w:r>
      <w:r w:rsidR="00B60ADF" w:rsidRPr="00B60ADF">
        <w:rPr>
          <w:rFonts w:ascii="Times New Roman" w:hAnsi="Times New Roman" w:cs="Times New Roman"/>
        </w:rPr>
        <w:t>.</w:t>
      </w:r>
    </w:p>
    <w:p w14:paraId="72AD8E62" w14:textId="40FB862D" w:rsidR="001729D6" w:rsidRPr="00B60ADF" w:rsidRDefault="008F4CDD" w:rsidP="00A15042">
      <w:pPr>
        <w:pStyle w:val="a3"/>
        <w:numPr>
          <w:ilvl w:val="0"/>
          <w:numId w:val="3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680" w:dyaOrig="279" w14:anchorId="771F13F2">
          <v:shape id="_x0000_i1187" type="#_x0000_t75" style="width:33.6pt;height:14.4pt" o:ole="">
            <v:imagedata r:id="rId325" o:title=""/>
          </v:shape>
          <o:OLEObject Type="Embed" ProgID="Equation.DSMT4" ShapeID="_x0000_i1187" DrawAspect="Content" ObjectID="_1683440892" r:id="rId326"/>
        </w:object>
      </w:r>
    </w:p>
    <w:p w14:paraId="073C3A1E" w14:textId="1E2EADFC" w:rsidR="001729D6" w:rsidRPr="00B60ADF" w:rsidRDefault="008F4CDD" w:rsidP="00A15042">
      <w:pPr>
        <w:pStyle w:val="a3"/>
        <w:numPr>
          <w:ilvl w:val="0"/>
          <w:numId w:val="3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700" w:dyaOrig="279" w14:anchorId="7E4D1263">
          <v:shape id="_x0000_i1188" type="#_x0000_t75" style="width:34.8pt;height:14.4pt" o:ole="">
            <v:imagedata r:id="rId327" o:title=""/>
          </v:shape>
          <o:OLEObject Type="Embed" ProgID="Equation.DSMT4" ShapeID="_x0000_i1188" DrawAspect="Content" ObjectID="_1683440893" r:id="rId328"/>
        </w:object>
      </w:r>
    </w:p>
    <w:p w14:paraId="2C8E55C2" w14:textId="68592B33" w:rsidR="001729D6" w:rsidRPr="00B60ADF" w:rsidRDefault="008F4CDD" w:rsidP="00A15042">
      <w:pPr>
        <w:pStyle w:val="a3"/>
        <w:numPr>
          <w:ilvl w:val="0"/>
          <w:numId w:val="3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700" w:dyaOrig="279" w14:anchorId="6DC75A52">
          <v:shape id="_x0000_i1189" type="#_x0000_t75" style="width:34.8pt;height:14.4pt" o:ole="">
            <v:imagedata r:id="rId329" o:title=""/>
          </v:shape>
          <o:OLEObject Type="Embed" ProgID="Equation.DSMT4" ShapeID="_x0000_i1189" DrawAspect="Content" ObjectID="_1683440894" r:id="rId330"/>
        </w:object>
      </w:r>
    </w:p>
    <w:p w14:paraId="6B7CCA8A" w14:textId="41605840" w:rsidR="001729D6" w:rsidRPr="00B60ADF" w:rsidRDefault="008F4CDD" w:rsidP="00A15042">
      <w:pPr>
        <w:pStyle w:val="a3"/>
        <w:numPr>
          <w:ilvl w:val="0"/>
          <w:numId w:val="3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</w:rPr>
        <w:object w:dxaOrig="560" w:dyaOrig="279" w14:anchorId="13E0ED75">
          <v:shape id="_x0000_i1190" type="#_x0000_t75" style="width:27.6pt;height:14.4pt" o:ole="">
            <v:imagedata r:id="rId331" o:title=""/>
          </v:shape>
          <o:OLEObject Type="Embed" ProgID="Equation.DSMT4" ShapeID="_x0000_i1190" DrawAspect="Content" ObjectID="_1683440895" r:id="rId332"/>
        </w:object>
      </w:r>
    </w:p>
    <w:p w14:paraId="27856BF5" w14:textId="77777777" w:rsidR="005E297A" w:rsidRPr="00B60ADF" w:rsidRDefault="005E297A" w:rsidP="001729D6">
      <w:pPr>
        <w:rPr>
          <w:rFonts w:ascii="Times New Roman" w:hAnsi="Times New Roman" w:cs="Times New Roman"/>
        </w:rPr>
      </w:pPr>
    </w:p>
    <w:p w14:paraId="64ABA840" w14:textId="69E6A32C" w:rsidR="008F4CDD" w:rsidRPr="00B60ADF" w:rsidRDefault="008F4CDD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500F-001-1-00</w:t>
      </w:r>
    </w:p>
    <w:p w14:paraId="743C3694" w14:textId="31E6C6DA" w:rsidR="008F4CDD" w:rsidRPr="00B60ADF" w:rsidRDefault="00B6579D" w:rsidP="008F4CDD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T</w:t>
      </w:r>
      <w:r>
        <w:rPr>
          <w:rFonts w:ascii="Times New Roman" w:hAnsi="Times New Roman" w:cs="Times New Roman"/>
          <w:lang w:eastAsia="zh-HK"/>
        </w:rPr>
        <w:t xml:space="preserve">he figure shows the graph of </w:t>
      </w:r>
      <w:r w:rsidR="008F4CDD" w:rsidRPr="00B60ADF">
        <w:rPr>
          <w:rFonts w:ascii="Times New Roman" w:hAnsi="Times New Roman" w:cs="Times New Roman"/>
          <w:position w:val="-10"/>
          <w:lang w:eastAsia="zh-HK"/>
        </w:rPr>
        <w:object w:dxaOrig="1540" w:dyaOrig="360" w14:anchorId="14FEFF5F">
          <v:shape id="_x0000_i1191" type="#_x0000_t75" style="width:76.8pt;height:18pt" o:ole="">
            <v:imagedata r:id="rId333" o:title=""/>
          </v:shape>
          <o:OLEObject Type="Embed" ProgID="Equation.DSMT4" ShapeID="_x0000_i1191" DrawAspect="Content" ObjectID="_1683440896" r:id="rId334"/>
        </w:object>
      </w:r>
      <w:r w:rsidR="00B60ADF" w:rsidRPr="00B60ADF">
        <w:rPr>
          <w:rFonts w:ascii="Times New Roman" w:hAnsi="Times New Roman" w:cs="Times New Roman"/>
          <w:lang w:eastAsia="zh-HK"/>
        </w:rPr>
        <w:t>.</w:t>
      </w:r>
      <w:r>
        <w:rPr>
          <w:rFonts w:ascii="Times New Roman" w:hAnsi="Times New Roman" w:cs="Times New Roman"/>
          <w:lang w:eastAsia="zh-HK"/>
        </w:rPr>
        <w:t xml:space="preserve"> Solve </w:t>
      </w:r>
      <w:r w:rsidR="008F4CDD" w:rsidRPr="00B60ADF">
        <w:rPr>
          <w:rFonts w:ascii="Times New Roman" w:hAnsi="Times New Roman" w:cs="Times New Roman"/>
          <w:position w:val="-6"/>
          <w:lang w:eastAsia="zh-HK"/>
        </w:rPr>
        <w:object w:dxaOrig="1520" w:dyaOrig="320" w14:anchorId="15979BAF">
          <v:shape id="_x0000_i1192" type="#_x0000_t75" style="width:75.6pt;height:15.6pt" o:ole="">
            <v:imagedata r:id="rId335" o:title=""/>
          </v:shape>
          <o:OLEObject Type="Embed" ProgID="Equation.DSMT4" ShapeID="_x0000_i1192" DrawAspect="Content" ObjectID="_1683440897" r:id="rId336"/>
        </w:object>
      </w:r>
      <w:r>
        <w:rPr>
          <w:rFonts w:ascii="Times New Roman" w:hAnsi="Times New Roman" w:cs="Times New Roman"/>
          <w:lang w:eastAsia="zh-HK"/>
        </w:rPr>
        <w:t xml:space="preserve"> graphically</w:t>
      </w:r>
      <w:r w:rsidR="00B60ADF" w:rsidRPr="00B60ADF">
        <w:rPr>
          <w:rFonts w:ascii="Times New Roman" w:hAnsi="Times New Roman" w:cs="Times New Roman"/>
          <w:lang w:eastAsia="zh-HK"/>
        </w:rPr>
        <w:t>.</w:t>
      </w:r>
    </w:p>
    <w:p w14:paraId="500EBA35" w14:textId="4A783A38" w:rsidR="008F4CDD" w:rsidRPr="00B60ADF" w:rsidRDefault="000D40F8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noProof/>
        </w:rPr>
        <w:drawing>
          <wp:inline distT="0" distB="0" distL="0" distR="0" wp14:anchorId="10C3C87C" wp14:editId="6B89BAF0">
            <wp:extent cx="3126024" cy="2414954"/>
            <wp:effectExtent l="0" t="0" r="0" b="4445"/>
            <wp:docPr id="4" name="Picture 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line chart&#10;&#10;Description automatically generated"/>
                    <pic:cNvPicPr/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9778" cy="2417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18156" w14:textId="146FF170" w:rsidR="006E7E33" w:rsidRPr="00B60ADF" w:rsidRDefault="006E7E33" w:rsidP="00A15042">
      <w:pPr>
        <w:pStyle w:val="a3"/>
        <w:numPr>
          <w:ilvl w:val="0"/>
          <w:numId w:val="3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3C65833A">
          <v:shape id="_x0000_i1193" type="#_x0000_t75" style="width:33.6pt;height:14.4pt" o:ole="">
            <v:imagedata r:id="rId338" o:title=""/>
          </v:shape>
          <o:OLEObject Type="Embed" ProgID="Equation.DSMT4" ShapeID="_x0000_i1193" DrawAspect="Content" ObjectID="_1683440898" r:id="rId339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1D682236">
          <v:shape id="_x0000_i1194" type="#_x0000_t75" style="width:27.6pt;height:14.4pt" o:ole="">
            <v:imagedata r:id="rId340" o:title=""/>
          </v:shape>
          <o:OLEObject Type="Embed" ProgID="Equation.DSMT4" ShapeID="_x0000_i1194" DrawAspect="Content" ObjectID="_1683440899" r:id="rId341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CEBA89E" w14:textId="46585FC6" w:rsidR="006E7E33" w:rsidRPr="00B60ADF" w:rsidRDefault="006E7E33" w:rsidP="00A15042">
      <w:pPr>
        <w:pStyle w:val="a3"/>
        <w:numPr>
          <w:ilvl w:val="0"/>
          <w:numId w:val="3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3EF538CD">
          <v:shape id="_x0000_i1195" type="#_x0000_t75" style="width:27.6pt;height:14.4pt" o:ole="">
            <v:imagedata r:id="rId342" o:title=""/>
          </v:shape>
          <o:OLEObject Type="Embed" ProgID="Equation.DSMT4" ShapeID="_x0000_i1195" DrawAspect="Content" ObjectID="_1683440900" r:id="rId343"/>
        </w:object>
      </w:r>
    </w:p>
    <w:p w14:paraId="57B09036" w14:textId="32E8499A" w:rsidR="006E7E33" w:rsidRPr="00B60ADF" w:rsidRDefault="006E7E33" w:rsidP="00A15042">
      <w:pPr>
        <w:pStyle w:val="a3"/>
        <w:numPr>
          <w:ilvl w:val="0"/>
          <w:numId w:val="3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6090D960">
          <v:shape id="_x0000_i1196" type="#_x0000_t75" style="width:26.4pt;height:14.4pt" o:ole="">
            <v:imagedata r:id="rId344" o:title=""/>
          </v:shape>
          <o:OLEObject Type="Embed" ProgID="Equation.DSMT4" ShapeID="_x0000_i1196" DrawAspect="Content" ObjectID="_1683440901" r:id="rId345"/>
        </w:object>
      </w:r>
    </w:p>
    <w:p w14:paraId="2B994727" w14:textId="584F7BE8" w:rsidR="006E7E33" w:rsidRPr="00B60ADF" w:rsidRDefault="006E7E33" w:rsidP="00A15042">
      <w:pPr>
        <w:pStyle w:val="a3"/>
        <w:numPr>
          <w:ilvl w:val="0"/>
          <w:numId w:val="31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2FF02DF7">
          <v:shape id="_x0000_i1197" type="#_x0000_t75" style="width:26.4pt;height:14.4pt" o:ole="">
            <v:imagedata r:id="rId346" o:title=""/>
          </v:shape>
          <o:OLEObject Type="Embed" ProgID="Equation.DSMT4" ShapeID="_x0000_i1197" DrawAspect="Content" ObjectID="_1683440902" r:id="rId347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914219"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2C201A66">
          <v:shape id="_x0000_i1198" type="#_x0000_t75" style="width:27.6pt;height:14.4pt" o:ole="">
            <v:imagedata r:id="rId348" o:title=""/>
          </v:shape>
          <o:OLEObject Type="Embed" ProgID="Equation.DSMT4" ShapeID="_x0000_i1198" DrawAspect="Content" ObjectID="_1683440903" r:id="rId349"/>
        </w:object>
      </w:r>
    </w:p>
    <w:p w14:paraId="7C234027" w14:textId="5BD60E62" w:rsidR="00914219" w:rsidRPr="00B60ADF" w:rsidRDefault="00914219" w:rsidP="00914219">
      <w:pPr>
        <w:rPr>
          <w:rFonts w:ascii="Times New Roman" w:hAnsi="Times New Roman" w:cs="Times New Roman"/>
          <w:lang w:eastAsia="zh-HK"/>
        </w:rPr>
      </w:pPr>
    </w:p>
    <w:p w14:paraId="3DF29B2C" w14:textId="62C9772B" w:rsidR="00914219" w:rsidRPr="00B60ADF" w:rsidRDefault="00914219" w:rsidP="00914219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-NA-0106-0500F-002-1-00</w:t>
      </w:r>
    </w:p>
    <w:p w14:paraId="5C58609D" w14:textId="08E7E994" w:rsidR="00914219" w:rsidRPr="00B60ADF" w:rsidRDefault="00B6579D" w:rsidP="00B6579D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I</w:t>
      </w:r>
      <w:r>
        <w:rPr>
          <w:rFonts w:ascii="Times New Roman" w:hAnsi="Times New Roman" w:cs="Times New Roman"/>
          <w:lang w:eastAsia="zh-HK"/>
        </w:rPr>
        <w:t xml:space="preserve">t is given that the value of </w:t>
      </w:r>
      <w:r>
        <w:rPr>
          <w:rFonts w:ascii="Times New Roman" w:hAnsi="Times New Roman" w:cs="Times New Roman"/>
        </w:rPr>
        <w:t>discriminant of the quadratic equation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914219" w:rsidRPr="00B60ADF">
        <w:rPr>
          <w:rFonts w:ascii="Times New Roman" w:hAnsi="Times New Roman" w:cs="Times New Roman"/>
          <w:position w:val="-6"/>
          <w:lang w:eastAsia="zh-HK"/>
        </w:rPr>
        <w:object w:dxaOrig="1420" w:dyaOrig="320" w14:anchorId="33413410">
          <v:shape id="_x0000_i1199" type="#_x0000_t75" style="width:70.8pt;height:15.6pt" o:ole="">
            <v:imagedata r:id="rId350" o:title=""/>
          </v:shape>
          <o:OLEObject Type="Embed" ProgID="Equation.DSMT4" ShapeID="_x0000_i1199" DrawAspect="Content" ObjectID="_1683440904" r:id="rId351"/>
        </w:object>
      </w:r>
      <w:r>
        <w:rPr>
          <w:rFonts w:ascii="Times New Roman" w:hAnsi="Times New Roman" w:cs="Times New Roman"/>
          <w:lang w:eastAsia="zh-HK"/>
        </w:rPr>
        <w:t xml:space="preserve"> is less than </w:t>
      </w:r>
      <w:r w:rsidR="00914219" w:rsidRPr="00B60ADF">
        <w:rPr>
          <w:rFonts w:ascii="Times New Roman" w:hAnsi="Times New Roman" w:cs="Times New Roman"/>
          <w:lang w:eastAsia="zh-HK"/>
        </w:rPr>
        <w:t>0</w:t>
      </w:r>
      <w:r>
        <w:rPr>
          <w:rFonts w:ascii="Times New Roman" w:hAnsi="Times New Roman" w:cs="Times New Roman"/>
          <w:lang w:eastAsia="zh-HK"/>
        </w:rPr>
        <w:t xml:space="preserve">, find the number of </w:t>
      </w:r>
      <w:r w:rsidRPr="00597C71"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 xml:space="preserve">-intercept(s)of the graph </w:t>
      </w:r>
      <w:r w:rsidR="00914219" w:rsidRPr="00B60ADF">
        <w:rPr>
          <w:rFonts w:ascii="Times New Roman" w:hAnsi="Times New Roman" w:cs="Times New Roman"/>
          <w:position w:val="-10"/>
          <w:lang w:eastAsia="zh-HK"/>
        </w:rPr>
        <w:object w:dxaOrig="1440" w:dyaOrig="360" w14:anchorId="6777071A">
          <v:shape id="_x0000_i1200" type="#_x0000_t75" style="width:1in;height:18pt" o:ole="">
            <v:imagedata r:id="rId352" o:title=""/>
          </v:shape>
          <o:OLEObject Type="Embed" ProgID="Equation.DSMT4" ShapeID="_x0000_i1200" DrawAspect="Content" ObjectID="_1683440905" r:id="rId353"/>
        </w:object>
      </w:r>
      <w:r w:rsidR="00B60ADF" w:rsidRPr="00B60ADF">
        <w:rPr>
          <w:rFonts w:ascii="Times New Roman" w:hAnsi="Times New Roman" w:cs="Times New Roman"/>
        </w:rPr>
        <w:t>.</w:t>
      </w:r>
    </w:p>
    <w:p w14:paraId="457F3DA7" w14:textId="761E537C" w:rsidR="00914219" w:rsidRPr="00B60ADF" w:rsidRDefault="00914219" w:rsidP="00A15042">
      <w:pPr>
        <w:pStyle w:val="a3"/>
        <w:numPr>
          <w:ilvl w:val="0"/>
          <w:numId w:val="3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0</w:t>
      </w:r>
    </w:p>
    <w:p w14:paraId="3D6D089C" w14:textId="182FF7C1" w:rsidR="00914219" w:rsidRPr="00B60ADF" w:rsidRDefault="00914219" w:rsidP="00A15042">
      <w:pPr>
        <w:pStyle w:val="a3"/>
        <w:numPr>
          <w:ilvl w:val="0"/>
          <w:numId w:val="3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</w:t>
      </w:r>
    </w:p>
    <w:p w14:paraId="1AF01374" w14:textId="6B3D5E33" w:rsidR="00914219" w:rsidRPr="00B60ADF" w:rsidRDefault="00914219" w:rsidP="00A15042">
      <w:pPr>
        <w:pStyle w:val="a3"/>
        <w:numPr>
          <w:ilvl w:val="0"/>
          <w:numId w:val="3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2</w:t>
      </w:r>
    </w:p>
    <w:p w14:paraId="07270743" w14:textId="24E62AD9" w:rsidR="00914219" w:rsidRPr="00B60ADF" w:rsidRDefault="00B6579D" w:rsidP="00A15042">
      <w:pPr>
        <w:pStyle w:val="a3"/>
        <w:numPr>
          <w:ilvl w:val="0"/>
          <w:numId w:val="32"/>
        </w:numPr>
        <w:ind w:leftChars="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>Cannot be determined.</w:t>
      </w:r>
    </w:p>
    <w:p w14:paraId="015E513C" w14:textId="4A2EFDC4" w:rsidR="006E7E33" w:rsidRPr="00B60ADF" w:rsidRDefault="006E7E33" w:rsidP="001729D6">
      <w:pPr>
        <w:rPr>
          <w:rFonts w:ascii="Times New Roman" w:hAnsi="Times New Roman" w:cs="Times New Roman"/>
        </w:rPr>
      </w:pPr>
    </w:p>
    <w:p w14:paraId="16B326ED" w14:textId="77777777" w:rsidR="00914219" w:rsidRPr="00B60ADF" w:rsidRDefault="00914219" w:rsidP="00914219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500F-003-1-00</w:t>
      </w:r>
    </w:p>
    <w:p w14:paraId="54852BFF" w14:textId="1724564B" w:rsidR="00914219" w:rsidRPr="00B60ADF" w:rsidRDefault="002440BF" w:rsidP="00914219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>It is given that the graph of the curve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914219" w:rsidRPr="00B60ADF">
        <w:rPr>
          <w:rFonts w:ascii="Times New Roman" w:hAnsi="Times New Roman" w:cs="Times New Roman"/>
          <w:position w:val="-10"/>
          <w:lang w:eastAsia="zh-HK"/>
        </w:rPr>
        <w:object w:dxaOrig="1480" w:dyaOrig="360" w14:anchorId="7BA8A5E0">
          <v:shape id="_x0000_i1201" type="#_x0000_t75" style="width:74.4pt;height:18pt" o:ole="">
            <v:imagedata r:id="rId354" o:title=""/>
          </v:shape>
          <o:OLEObject Type="Embed" ProgID="Equation.DSMT4" ShapeID="_x0000_i1201" DrawAspect="Content" ObjectID="_1683440906" r:id="rId355"/>
        </w:object>
      </w:r>
      <w:r>
        <w:rPr>
          <w:rFonts w:ascii="Times New Roman" w:hAnsi="Times New Roman" w:cs="Times New Roman"/>
          <w:lang w:eastAsia="zh-HK"/>
        </w:rPr>
        <w:t xml:space="preserve">has only one </w:t>
      </w:r>
      <w:r w:rsidR="00914219" w:rsidRPr="00B60ADF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-intercept, find the </w:t>
      </w:r>
      <w:r>
        <w:rPr>
          <w:rFonts w:ascii="Times New Roman" w:hAnsi="Times New Roman" w:cs="Times New Roman"/>
        </w:rPr>
        <w:t xml:space="preserve">value or range of values of </w:t>
      </w:r>
      <w:r w:rsidRPr="00B60ADF">
        <w:rPr>
          <w:rFonts w:ascii="Times New Roman" w:hAnsi="Times New Roman" w:cs="Times New Roman"/>
          <w:i/>
          <w:iCs/>
        </w:rPr>
        <w:t>k</w:t>
      </w:r>
      <w:r w:rsidRPr="00B60ADF">
        <w:rPr>
          <w:rFonts w:ascii="Times New Roman" w:hAnsi="Times New Roman" w:cs="Times New Roman"/>
        </w:rPr>
        <w:t>.</w:t>
      </w:r>
    </w:p>
    <w:p w14:paraId="13F5A849" w14:textId="4F7FBBBF" w:rsidR="00914219" w:rsidRPr="00B60ADF" w:rsidRDefault="00914219" w:rsidP="00A15042">
      <w:pPr>
        <w:pStyle w:val="a3"/>
        <w:numPr>
          <w:ilvl w:val="0"/>
          <w:numId w:val="3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0FF07B2A">
          <v:shape id="_x0000_i1202" type="#_x0000_t75" style="width:27.6pt;height:14.4pt" o:ole="">
            <v:imagedata r:id="rId356" o:title=""/>
          </v:shape>
          <o:OLEObject Type="Embed" ProgID="Equation.DSMT4" ShapeID="_x0000_i1202" DrawAspect="Content" ObjectID="_1683440907" r:id="rId357"/>
        </w:object>
      </w:r>
      <w:r w:rsidRPr="00B60ADF">
        <w:rPr>
          <w:rFonts w:ascii="Times New Roman" w:hAnsi="Times New Roman" w:cs="Times New Roman"/>
          <w:lang w:eastAsia="zh-HK"/>
        </w:rPr>
        <w:t xml:space="preserve">  </w:t>
      </w:r>
    </w:p>
    <w:p w14:paraId="5245B968" w14:textId="1206CC8F" w:rsidR="00914219" w:rsidRPr="00B60ADF" w:rsidRDefault="00914219" w:rsidP="00A15042">
      <w:pPr>
        <w:pStyle w:val="a3"/>
        <w:numPr>
          <w:ilvl w:val="0"/>
          <w:numId w:val="3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700" w:dyaOrig="279" w14:anchorId="17B1A63E">
          <v:shape id="_x0000_i1203" type="#_x0000_t75" style="width:34.8pt;height:14.4pt" o:ole="">
            <v:imagedata r:id="rId358" o:title=""/>
          </v:shape>
          <o:OLEObject Type="Embed" ProgID="Equation.DSMT4" ShapeID="_x0000_i1203" DrawAspect="Content" ObjectID="_1683440908" r:id="rId359"/>
        </w:object>
      </w:r>
    </w:p>
    <w:p w14:paraId="57E6B028" w14:textId="32BADB05" w:rsidR="00914219" w:rsidRPr="00B60ADF" w:rsidRDefault="00914219" w:rsidP="00A15042">
      <w:pPr>
        <w:pStyle w:val="a3"/>
        <w:numPr>
          <w:ilvl w:val="0"/>
          <w:numId w:val="3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154363E7">
          <v:shape id="_x0000_i1204" type="#_x0000_t75" style="width:27.6pt;height:14.4pt" o:ole="">
            <v:imagedata r:id="rId360" o:title=""/>
          </v:shape>
          <o:OLEObject Type="Embed" ProgID="Equation.DSMT4" ShapeID="_x0000_i1204" DrawAspect="Content" ObjectID="_1683440909" r:id="rId361"/>
        </w:object>
      </w:r>
    </w:p>
    <w:p w14:paraId="4800E584" w14:textId="4EF76BDF" w:rsidR="00914219" w:rsidRPr="00B60ADF" w:rsidRDefault="00914219" w:rsidP="00A15042">
      <w:pPr>
        <w:pStyle w:val="a3"/>
        <w:numPr>
          <w:ilvl w:val="0"/>
          <w:numId w:val="3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700" w:dyaOrig="279" w14:anchorId="555C646A">
          <v:shape id="_x0000_i1205" type="#_x0000_t75" style="width:34.8pt;height:14.4pt" o:ole="">
            <v:imagedata r:id="rId362" o:title=""/>
          </v:shape>
          <o:OLEObject Type="Embed" ProgID="Equation.DSMT4" ShapeID="_x0000_i1205" DrawAspect="Content" ObjectID="_1683440910" r:id="rId363"/>
        </w:object>
      </w:r>
    </w:p>
    <w:p w14:paraId="07CA2B43" w14:textId="448B4DFA" w:rsidR="00914219" w:rsidRPr="00B60ADF" w:rsidRDefault="00914219" w:rsidP="001729D6">
      <w:pPr>
        <w:rPr>
          <w:rFonts w:ascii="Times New Roman" w:hAnsi="Times New Roman" w:cs="Times New Roman"/>
        </w:rPr>
      </w:pPr>
    </w:p>
    <w:p w14:paraId="2F3B3D99" w14:textId="0EB6DEE4" w:rsidR="005E297A" w:rsidRPr="00B60ADF" w:rsidRDefault="005E297A" w:rsidP="001729D6">
      <w:pPr>
        <w:rPr>
          <w:rFonts w:ascii="Times New Roman" w:hAnsi="Times New Roman" w:cs="Times New Roman"/>
        </w:rPr>
      </w:pPr>
    </w:p>
    <w:p w14:paraId="18918F2C" w14:textId="232E4342" w:rsidR="005E297A" w:rsidRPr="00B60ADF" w:rsidRDefault="005E297A" w:rsidP="001729D6">
      <w:pPr>
        <w:rPr>
          <w:rFonts w:ascii="Times New Roman" w:hAnsi="Times New Roman" w:cs="Times New Roman"/>
        </w:rPr>
      </w:pPr>
    </w:p>
    <w:p w14:paraId="40D6FE43" w14:textId="77777777" w:rsidR="005E297A" w:rsidRPr="00B60ADF" w:rsidRDefault="005E297A" w:rsidP="001729D6">
      <w:pPr>
        <w:rPr>
          <w:rFonts w:ascii="Times New Roman" w:hAnsi="Times New Roman" w:cs="Times New Roman"/>
        </w:rPr>
      </w:pPr>
    </w:p>
    <w:p w14:paraId="17533E5D" w14:textId="2EFC5365" w:rsidR="00914219" w:rsidRPr="00B60ADF" w:rsidRDefault="00914219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lastRenderedPageBreak/>
        <w:t>4-NA-0106-0500F-004-1-00</w:t>
      </w:r>
    </w:p>
    <w:p w14:paraId="3C77CDB4" w14:textId="218E5E8C" w:rsidR="00914219" w:rsidRPr="00B60ADF" w:rsidRDefault="002440BF" w:rsidP="0091421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f the graph of </w:t>
      </w:r>
      <w:r w:rsidR="00914219" w:rsidRPr="00B60ADF">
        <w:rPr>
          <w:rFonts w:ascii="Times New Roman" w:hAnsi="Times New Roman" w:cs="Times New Roman"/>
          <w:position w:val="-10"/>
        </w:rPr>
        <w:object w:dxaOrig="1500" w:dyaOrig="360" w14:anchorId="25A892B8">
          <v:shape id="_x0000_i1206" type="#_x0000_t75" style="width:74.4pt;height:18pt" o:ole="">
            <v:imagedata r:id="rId364" o:title=""/>
          </v:shape>
          <o:OLEObject Type="Embed" ProgID="Equation.DSMT4" ShapeID="_x0000_i1206" DrawAspect="Content" ObjectID="_1683440911" r:id="rId365"/>
        </w:object>
      </w:r>
      <w:r w:rsidR="00914219" w:rsidRPr="00B60AD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as two </w:t>
      </w:r>
      <w:r w:rsidRPr="002440BF"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-intercepts. F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nd the range of values of </w:t>
      </w:r>
      <w:r w:rsidR="00914219" w:rsidRPr="00B60ADF">
        <w:rPr>
          <w:rFonts w:ascii="Times New Roman" w:hAnsi="Times New Roman" w:cs="Times New Roman"/>
          <w:i/>
          <w:iCs/>
        </w:rPr>
        <w:t>k</w:t>
      </w:r>
      <w:r w:rsidR="00B60ADF" w:rsidRPr="00B60ADF">
        <w:rPr>
          <w:rFonts w:ascii="Times New Roman" w:hAnsi="Times New Roman" w:cs="Times New Roman"/>
        </w:rPr>
        <w:t>.</w:t>
      </w:r>
    </w:p>
    <w:p w14:paraId="5B1B3D18" w14:textId="095E7DEC" w:rsidR="00914219" w:rsidRPr="00B60ADF" w:rsidRDefault="00914219" w:rsidP="00A15042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60" w:dyaOrig="279" w14:anchorId="4F117688">
          <v:shape id="_x0000_i1207" type="#_x0000_t75" style="width:32.4pt;height:14.4pt" o:ole="">
            <v:imagedata r:id="rId366" o:title=""/>
          </v:shape>
          <o:OLEObject Type="Embed" ProgID="Equation.DSMT4" ShapeID="_x0000_i1207" DrawAspect="Content" ObjectID="_1683440912" r:id="rId367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F039F3B" w14:textId="32238B79" w:rsidR="00914219" w:rsidRPr="00B60ADF" w:rsidRDefault="00914219" w:rsidP="00A15042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60" w:dyaOrig="279" w14:anchorId="6BFD2981">
          <v:shape id="_x0000_i1208" type="#_x0000_t75" style="width:32.4pt;height:14.4pt" o:ole="">
            <v:imagedata r:id="rId368" o:title=""/>
          </v:shape>
          <o:OLEObject Type="Embed" ProgID="Equation.DSMT4" ShapeID="_x0000_i1208" DrawAspect="Content" ObjectID="_1683440913" r:id="rId369"/>
        </w:object>
      </w:r>
    </w:p>
    <w:p w14:paraId="0900684A" w14:textId="622FAF75" w:rsidR="00914219" w:rsidRPr="00B60ADF" w:rsidRDefault="00914219" w:rsidP="00A15042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60" w:dyaOrig="279" w14:anchorId="6A2E1B7E">
          <v:shape id="_x0000_i1209" type="#_x0000_t75" style="width:32.4pt;height:14.4pt" o:ole="">
            <v:imagedata r:id="rId370" o:title=""/>
          </v:shape>
          <o:OLEObject Type="Embed" ProgID="Equation.DSMT4" ShapeID="_x0000_i1209" DrawAspect="Content" ObjectID="_1683440914" r:id="rId371"/>
        </w:object>
      </w:r>
    </w:p>
    <w:p w14:paraId="6FAD87CB" w14:textId="15303524" w:rsidR="00914219" w:rsidRPr="00B60ADF" w:rsidRDefault="00914219" w:rsidP="00A15042">
      <w:pPr>
        <w:pStyle w:val="a3"/>
        <w:numPr>
          <w:ilvl w:val="0"/>
          <w:numId w:val="3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05E1A4B1">
          <v:shape id="_x0000_i1210" type="#_x0000_t75" style="width:27.6pt;height:14.4pt" o:ole="">
            <v:imagedata r:id="rId372" o:title=""/>
          </v:shape>
          <o:OLEObject Type="Embed" ProgID="Equation.DSMT4" ShapeID="_x0000_i1210" DrawAspect="Content" ObjectID="_1683440915" r:id="rId373"/>
        </w:object>
      </w:r>
    </w:p>
    <w:p w14:paraId="21182661" w14:textId="7573628B" w:rsidR="00914219" w:rsidRPr="00B60ADF" w:rsidRDefault="00914219" w:rsidP="001729D6">
      <w:pPr>
        <w:rPr>
          <w:rFonts w:ascii="Times New Roman" w:hAnsi="Times New Roman" w:cs="Times New Roman"/>
        </w:rPr>
      </w:pPr>
    </w:p>
    <w:p w14:paraId="66985EBD" w14:textId="631225EA" w:rsidR="00914219" w:rsidRPr="00B60ADF" w:rsidRDefault="00914219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100F-001-1-00</w:t>
      </w:r>
    </w:p>
    <w:p w14:paraId="2BC3CB4E" w14:textId="016B72F1" w:rsidR="00914219" w:rsidRPr="00B60ADF" w:rsidRDefault="00637418" w:rsidP="00914219">
      <w:pPr>
        <w:ind w:rightChars="4" w:right="10"/>
        <w:rPr>
          <w:rFonts w:ascii="Times New Roman" w:hAnsi="Times New Roman" w:cs="Times New Roman"/>
          <w:lang w:eastAsia="zh-HK"/>
        </w:rPr>
      </w:pPr>
      <w:r>
        <w:rPr>
          <w:rFonts w:ascii="Times New Roman" w:eastAsia="新細明體" w:hAnsi="Times New Roman" w:cs="Times New Roman" w:hint="eastAsia"/>
        </w:rPr>
        <w:t>T</w:t>
      </w:r>
      <w:r>
        <w:rPr>
          <w:rFonts w:ascii="Times New Roman" w:eastAsia="新細明體" w:hAnsi="Times New Roman" w:cs="Times New Roman"/>
        </w:rPr>
        <w:t xml:space="preserve">he product of two real number </w:t>
      </w:r>
      <w:r w:rsidR="00914219" w:rsidRPr="00B60ADF">
        <w:rPr>
          <w:rFonts w:ascii="Times New Roman" w:eastAsia="新細明體" w:hAnsi="Times New Roman" w:cs="Times New Roman"/>
          <w:position w:val="-6"/>
        </w:rPr>
        <w:object w:dxaOrig="320" w:dyaOrig="279" w14:anchorId="1AC8A511">
          <v:shape id="_x0000_i1211" type="#_x0000_t75" style="width:15.6pt;height:14.4pt" o:ole="">
            <v:imagedata r:id="rId374" o:title=""/>
          </v:shape>
          <o:OLEObject Type="Embed" ProgID="Equation.DSMT4" ShapeID="_x0000_i1211" DrawAspect="Content" ObjectID="_1683440916" r:id="rId375"/>
        </w:object>
      </w:r>
      <w:r w:rsidR="00914219" w:rsidRPr="00B60ADF">
        <w:rPr>
          <w:rFonts w:ascii="Times New Roman" w:eastAsia="新細明體" w:hAnsi="Times New Roman" w:cs="Times New Roman"/>
        </w:rPr>
        <w:t xml:space="preserve"> </w:t>
      </w:r>
      <w:r>
        <w:rPr>
          <w:rFonts w:ascii="Times New Roman" w:eastAsia="新細明體" w:hAnsi="Times New Roman" w:cs="Times New Roman"/>
        </w:rPr>
        <w:t xml:space="preserve">and </w:t>
      </w:r>
      <w:r w:rsidR="00914219" w:rsidRPr="00B60ADF">
        <w:rPr>
          <w:rFonts w:ascii="Times New Roman" w:hAnsi="Times New Roman" w:cs="Times New Roman"/>
          <w:position w:val="-6"/>
          <w:lang w:eastAsia="zh-HK"/>
        </w:rPr>
        <w:object w:dxaOrig="639" w:dyaOrig="279" w14:anchorId="1E7131DA">
          <v:shape id="_x0000_i1212" type="#_x0000_t75" style="width:32.4pt;height:14.4pt" o:ole="">
            <v:imagedata r:id="rId376" o:title=""/>
          </v:shape>
          <o:OLEObject Type="Embed" ProgID="Equation.DSMT4" ShapeID="_x0000_i1212" DrawAspect="Content" ObjectID="_1683440917" r:id="rId377"/>
        </w:object>
      </w:r>
      <w:r w:rsidR="00914219" w:rsidRPr="00B60ADF">
        <w:rPr>
          <w:rFonts w:ascii="Times New Roman" w:hAnsi="Times New Roman" w:cs="Times New Roman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 xml:space="preserve">is </w:t>
      </w:r>
      <w:r w:rsidR="00914219" w:rsidRPr="00B60ADF">
        <w:rPr>
          <w:rFonts w:ascii="Times New Roman" w:hAnsi="Times New Roman" w:cs="Times New Roman"/>
          <w:position w:val="-6"/>
        </w:rPr>
        <w:object w:dxaOrig="720" w:dyaOrig="279" w14:anchorId="77924644">
          <v:shape id="_x0000_i1213" type="#_x0000_t75" style="width:36pt;height:14.4pt" o:ole="">
            <v:imagedata r:id="rId378" o:title=""/>
          </v:shape>
          <o:OLEObject Type="Embed" ProgID="Equation.DSMT4" ShapeID="_x0000_i1213" DrawAspect="Content" ObjectID="_1683440918" r:id="rId379"/>
        </w:object>
      </w:r>
      <w:r>
        <w:rPr>
          <w:rFonts w:ascii="Times New Roman" w:hAnsi="Times New Roman" w:cs="Times New Roman"/>
          <w:lang w:eastAsia="zh-HK"/>
        </w:rPr>
        <w:t>. Which of the following equation is correct?</w:t>
      </w:r>
    </w:p>
    <w:p w14:paraId="115B3A1E" w14:textId="13BC53AF" w:rsidR="00914219" w:rsidRPr="00B60ADF" w:rsidRDefault="00914219" w:rsidP="00A15042">
      <w:pPr>
        <w:pStyle w:val="a3"/>
        <w:numPr>
          <w:ilvl w:val="0"/>
          <w:numId w:val="35"/>
        </w:numPr>
        <w:ind w:leftChars="0" w:rightChars="4" w:right="1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40" w:dyaOrig="320" w14:anchorId="419EA93F">
          <v:shape id="_x0000_i1214" type="#_x0000_t75" style="width:81.6pt;height:15.6pt" o:ole="">
            <v:imagedata r:id="rId380" o:title=""/>
          </v:shape>
          <o:OLEObject Type="Embed" ProgID="Equation.DSMT4" ShapeID="_x0000_i1214" DrawAspect="Content" ObjectID="_1683440919" r:id="rId381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3D14F03" w14:textId="528820E6" w:rsidR="00914219" w:rsidRPr="00B60ADF" w:rsidRDefault="00914219" w:rsidP="00A15042">
      <w:pPr>
        <w:pStyle w:val="a3"/>
        <w:numPr>
          <w:ilvl w:val="0"/>
          <w:numId w:val="35"/>
        </w:numPr>
        <w:ind w:leftChars="0" w:rightChars="4" w:right="1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40" w:dyaOrig="320" w14:anchorId="7ECFAA2D">
          <v:shape id="_x0000_i1215" type="#_x0000_t75" style="width:81.6pt;height:15.6pt" o:ole="">
            <v:imagedata r:id="rId382" o:title=""/>
          </v:shape>
          <o:OLEObject Type="Embed" ProgID="Equation.DSMT4" ShapeID="_x0000_i1215" DrawAspect="Content" ObjectID="_1683440920" r:id="rId383"/>
        </w:object>
      </w:r>
    </w:p>
    <w:p w14:paraId="3FD1162F" w14:textId="4519566B" w:rsidR="00914219" w:rsidRPr="00B60ADF" w:rsidRDefault="00914219" w:rsidP="00A15042">
      <w:pPr>
        <w:pStyle w:val="a3"/>
        <w:numPr>
          <w:ilvl w:val="0"/>
          <w:numId w:val="35"/>
        </w:numPr>
        <w:ind w:leftChars="0" w:rightChars="4" w:right="1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980" w:dyaOrig="279" w14:anchorId="7FC08DCF">
          <v:shape id="_x0000_i1216" type="#_x0000_t75" style="width:49.2pt;height:14.4pt" o:ole="">
            <v:imagedata r:id="rId384" o:title=""/>
          </v:shape>
          <o:OLEObject Type="Embed" ProgID="Equation.DSMT4" ShapeID="_x0000_i1216" DrawAspect="Content" ObjectID="_1683440921" r:id="rId385"/>
        </w:object>
      </w:r>
    </w:p>
    <w:p w14:paraId="534CD8B9" w14:textId="4B67FBEF" w:rsidR="00914219" w:rsidRPr="00B60ADF" w:rsidRDefault="00914219" w:rsidP="00A15042">
      <w:pPr>
        <w:pStyle w:val="a3"/>
        <w:numPr>
          <w:ilvl w:val="0"/>
          <w:numId w:val="35"/>
        </w:numPr>
        <w:ind w:leftChars="0" w:rightChars="4" w:right="10"/>
        <w:rPr>
          <w:rFonts w:ascii="Times New Roman" w:eastAsia="新細明體" w:hAnsi="Times New Roman" w:cs="Times New Roman"/>
          <w:b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780" w:dyaOrig="320" w14:anchorId="190D3C02">
          <v:shape id="_x0000_i1217" type="#_x0000_t75" style="width:88.8pt;height:15.6pt" o:ole="">
            <v:imagedata r:id="rId386" o:title=""/>
          </v:shape>
          <o:OLEObject Type="Embed" ProgID="Equation.DSMT4" ShapeID="_x0000_i1217" DrawAspect="Content" ObjectID="_1683440922" r:id="rId387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A45783F" w14:textId="6622D47D" w:rsidR="00914219" w:rsidRPr="00B60ADF" w:rsidRDefault="00914219" w:rsidP="001729D6">
      <w:pPr>
        <w:rPr>
          <w:rFonts w:ascii="Times New Roman" w:hAnsi="Times New Roman" w:cs="Times New Roman"/>
        </w:rPr>
      </w:pPr>
    </w:p>
    <w:p w14:paraId="613EA3D0" w14:textId="263EFE91" w:rsidR="00914219" w:rsidRPr="00B60ADF" w:rsidRDefault="00914219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100F-002-1-00</w:t>
      </w:r>
    </w:p>
    <w:p w14:paraId="72BECA60" w14:textId="1F9CD01E" w:rsidR="00914219" w:rsidRPr="00B60ADF" w:rsidRDefault="00914219" w:rsidP="00914219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eastAsia="新細明體" w:hAnsi="Times New Roman" w:cs="Times New Roman"/>
          <w:position w:val="-6"/>
        </w:rPr>
        <w:object w:dxaOrig="660" w:dyaOrig="279" w14:anchorId="1FC13860">
          <v:shape id="_x0000_i1218" type="#_x0000_t75" style="width:32.4pt;height:14.4pt" o:ole="">
            <v:imagedata r:id="rId388" o:title=""/>
          </v:shape>
          <o:OLEObject Type="Embed" ProgID="Equation.DSMT4" ShapeID="_x0000_i1218" DrawAspect="Content" ObjectID="_1683440923" r:id="rId389"/>
        </w:object>
      </w:r>
      <w:r w:rsidR="00637418">
        <w:rPr>
          <w:rFonts w:ascii="Times New Roman" w:hAnsi="Times New Roman" w:cs="Times New Roman"/>
          <w:lang w:eastAsia="zh-HK"/>
        </w:rPr>
        <w:t xml:space="preserve"> and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529C7458">
          <v:shape id="_x0000_i1219" type="#_x0000_t75" style="width:26.4pt;height:14.4pt" o:ole="">
            <v:imagedata r:id="rId390" o:title=""/>
          </v:shape>
          <o:OLEObject Type="Embed" ProgID="Equation.DSMT4" ShapeID="_x0000_i1219" DrawAspect="Content" ObjectID="_1683440924" r:id="rId391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637418">
        <w:rPr>
          <w:rFonts w:ascii="Times New Roman" w:hAnsi="Times New Roman" w:cs="Times New Roman"/>
          <w:lang w:eastAsia="zh-HK"/>
        </w:rPr>
        <w:t>are two positive integers</w:t>
      </w:r>
      <w:r w:rsidR="00637418">
        <w:rPr>
          <w:rFonts w:ascii="Times New Roman" w:eastAsia="新細明體" w:hAnsi="Times New Roman" w:cs="Times New Roman"/>
        </w:rPr>
        <w:t xml:space="preserve">. The product of </w:t>
      </w:r>
      <w:r w:rsidR="00637418" w:rsidRPr="00B60ADF">
        <w:rPr>
          <w:rFonts w:ascii="Times New Roman" w:eastAsia="新細明體" w:hAnsi="Times New Roman" w:cs="Times New Roman"/>
          <w:position w:val="-6"/>
        </w:rPr>
        <w:object w:dxaOrig="660" w:dyaOrig="279" w14:anchorId="5B6A60E7">
          <v:shape id="_x0000_i1220" type="#_x0000_t75" style="width:32.4pt;height:14.4pt" o:ole="">
            <v:imagedata r:id="rId388" o:title=""/>
          </v:shape>
          <o:OLEObject Type="Embed" ProgID="Equation.DSMT4" ShapeID="_x0000_i1220" DrawAspect="Content" ObjectID="_1683440925" r:id="rId392"/>
        </w:object>
      </w:r>
      <w:r w:rsidR="00637418">
        <w:rPr>
          <w:rFonts w:ascii="Times New Roman" w:hAnsi="Times New Roman" w:cs="Times New Roman"/>
          <w:lang w:eastAsia="zh-HK"/>
        </w:rPr>
        <w:t xml:space="preserve"> and </w:t>
      </w:r>
      <w:r w:rsidR="00637418"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1B145E34">
          <v:shape id="_x0000_i1221" type="#_x0000_t75" style="width:26.4pt;height:14.4pt" o:ole="">
            <v:imagedata r:id="rId390" o:title=""/>
          </v:shape>
          <o:OLEObject Type="Embed" ProgID="Equation.DSMT4" ShapeID="_x0000_i1221" DrawAspect="Content" ObjectID="_1683440926" r:id="rId393"/>
        </w:object>
      </w:r>
      <w:r w:rsidR="00637418">
        <w:rPr>
          <w:rFonts w:ascii="Times New Roman" w:hAnsi="Times New Roman" w:cs="Times New Roman" w:hint="eastAsia"/>
        </w:rPr>
        <w:t>i</w:t>
      </w:r>
      <w:r w:rsidR="00637418">
        <w:rPr>
          <w:rFonts w:ascii="Times New Roman" w:hAnsi="Times New Roman" w:cs="Times New Roman"/>
        </w:rPr>
        <w:t xml:space="preserve">s 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</w:rPr>
        <w:object w:dxaOrig="700" w:dyaOrig="279" w14:anchorId="57283A05">
          <v:shape id="_x0000_i1222" type="#_x0000_t75" style="width:34.8pt;height:14.4pt" o:ole="">
            <v:imagedata r:id="rId394" o:title=""/>
          </v:shape>
          <o:OLEObject Type="Embed" ProgID="Equation.DSMT4" ShapeID="_x0000_i1222" DrawAspect="Content" ObjectID="_1683440927" r:id="rId395"/>
        </w:object>
      </w:r>
      <w:r w:rsidR="00A878B3">
        <w:rPr>
          <w:rFonts w:ascii="Times New Roman" w:hAnsi="Times New Roman" w:cs="Times New Roman"/>
        </w:rPr>
        <w:t>,</w:t>
      </w:r>
      <w:r w:rsidR="00637418">
        <w:rPr>
          <w:rFonts w:ascii="Times New Roman" w:hAnsi="Times New Roman" w:cs="Times New Roman"/>
        </w:rPr>
        <w:t xml:space="preserve"> find the value of </w:t>
      </w:r>
      <w:r w:rsidRPr="00B60ADF">
        <w:rPr>
          <w:rFonts w:ascii="Times New Roman" w:hAnsi="Times New Roman" w:cs="Times New Roman"/>
          <w:i/>
          <w:lang w:eastAsia="zh-HK"/>
        </w:rPr>
        <w:t>x</w:t>
      </w:r>
      <w:r w:rsidR="00B60ADF" w:rsidRPr="00B60ADF">
        <w:rPr>
          <w:rFonts w:ascii="Times New Roman" w:hAnsi="Times New Roman" w:cs="Times New Roman"/>
          <w:lang w:eastAsia="zh-HK"/>
        </w:rPr>
        <w:t>.</w:t>
      </w:r>
    </w:p>
    <w:p w14:paraId="1C66BEA3" w14:textId="7E56E0A0" w:rsidR="00914219" w:rsidRPr="00B60ADF" w:rsidRDefault="00027B09" w:rsidP="00A15042">
      <w:pPr>
        <w:pStyle w:val="a3"/>
        <w:numPr>
          <w:ilvl w:val="0"/>
          <w:numId w:val="3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3D46BACB">
          <v:shape id="_x0000_i1223" type="#_x0000_t75" style="width:27.6pt;height:14.4pt" o:ole="">
            <v:imagedata r:id="rId396" o:title=""/>
          </v:shape>
          <o:OLEObject Type="Embed" ProgID="Equation.DSMT4" ShapeID="_x0000_i1223" DrawAspect="Content" ObjectID="_1683440928" r:id="rId397"/>
        </w:object>
      </w:r>
      <w:r w:rsidR="00914219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CAC2D23" w14:textId="7A97DF1E" w:rsidR="00914219" w:rsidRPr="00B60ADF" w:rsidRDefault="00027B09" w:rsidP="00A15042">
      <w:pPr>
        <w:pStyle w:val="a3"/>
        <w:numPr>
          <w:ilvl w:val="0"/>
          <w:numId w:val="3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5D78C394">
          <v:shape id="_x0000_i1224" type="#_x0000_t75" style="width:27.6pt;height:14.4pt" o:ole="">
            <v:imagedata r:id="rId398" o:title=""/>
          </v:shape>
          <o:OLEObject Type="Embed" ProgID="Equation.DSMT4" ShapeID="_x0000_i1224" DrawAspect="Content" ObjectID="_1683440929" r:id="rId399"/>
        </w:object>
      </w:r>
      <w:r w:rsidR="00914219" w:rsidRPr="00B60ADF">
        <w:rPr>
          <w:rFonts w:ascii="Times New Roman" w:hAnsi="Times New Roman" w:cs="Times New Roman"/>
          <w:lang w:eastAsia="zh-HK"/>
        </w:rPr>
        <w:t xml:space="preserve"> </w:t>
      </w:r>
      <w:r w:rsidR="00B60ADF">
        <w:rPr>
          <w:rFonts w:ascii="Times New Roman" w:hAnsi="Times New Roman" w:cs="Times New Roman"/>
          <w:lang w:eastAsia="zh-HK"/>
        </w:rPr>
        <w:t>or</w:t>
      </w:r>
      <w:r w:rsidR="00914219" w:rsidRPr="00B60ADF">
        <w:rPr>
          <w:rFonts w:ascii="Times New Roman" w:hAnsi="Times New Roman" w:cs="Times New Roman"/>
          <w:lang w:eastAsia="zh-HK"/>
        </w:rPr>
        <w:t xml:space="preserve">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740" w:dyaOrig="279" w14:anchorId="7CF3E9B1">
          <v:shape id="_x0000_i1225" type="#_x0000_t75" style="width:37.2pt;height:14.4pt" o:ole="">
            <v:imagedata r:id="rId400" o:title=""/>
          </v:shape>
          <o:OLEObject Type="Embed" ProgID="Equation.DSMT4" ShapeID="_x0000_i1225" DrawAspect="Content" ObjectID="_1683440930" r:id="rId401"/>
        </w:object>
      </w:r>
    </w:p>
    <w:p w14:paraId="644C5AD9" w14:textId="4F30A895" w:rsidR="00914219" w:rsidRPr="00B60ADF" w:rsidRDefault="00027B09" w:rsidP="00A15042">
      <w:pPr>
        <w:pStyle w:val="a3"/>
        <w:numPr>
          <w:ilvl w:val="0"/>
          <w:numId w:val="3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859" w:dyaOrig="279" w14:anchorId="34591ED7">
          <v:shape id="_x0000_i1226" type="#_x0000_t75" style="width:43.2pt;height:14.4pt" o:ole="">
            <v:imagedata r:id="rId402" o:title=""/>
          </v:shape>
          <o:OLEObject Type="Embed" ProgID="Equation.DSMT4" ShapeID="_x0000_i1226" DrawAspect="Content" ObjectID="_1683440931" r:id="rId403"/>
        </w:object>
      </w:r>
    </w:p>
    <w:p w14:paraId="60462D71" w14:textId="06015E83" w:rsidR="00914219" w:rsidRPr="00B60ADF" w:rsidRDefault="00027B09" w:rsidP="00A15042">
      <w:pPr>
        <w:pStyle w:val="a3"/>
        <w:numPr>
          <w:ilvl w:val="0"/>
          <w:numId w:val="3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5A00FB8A">
          <v:shape id="_x0000_i1227" type="#_x0000_t75" style="width:26.4pt;height:14.4pt" o:ole="">
            <v:imagedata r:id="rId404" o:title=""/>
          </v:shape>
          <o:OLEObject Type="Embed" ProgID="Equation.DSMT4" ShapeID="_x0000_i1227" DrawAspect="Content" ObjectID="_1683440932" r:id="rId405"/>
        </w:object>
      </w:r>
    </w:p>
    <w:p w14:paraId="59B8C097" w14:textId="1CF0B7D8" w:rsidR="00914219" w:rsidRPr="00B60ADF" w:rsidRDefault="00914219" w:rsidP="001729D6">
      <w:pPr>
        <w:rPr>
          <w:rFonts w:ascii="Times New Roman" w:hAnsi="Times New Roman" w:cs="Times New Roman"/>
        </w:rPr>
      </w:pPr>
    </w:p>
    <w:p w14:paraId="59C99197" w14:textId="5C3AEF0E" w:rsidR="00027B09" w:rsidRPr="00B60ADF" w:rsidRDefault="00027B09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100F-003-1-00</w:t>
      </w:r>
    </w:p>
    <w:p w14:paraId="242B0931" w14:textId="0BD6C924" w:rsidR="00027B09" w:rsidRPr="00B60ADF" w:rsidRDefault="00637418" w:rsidP="00027B09">
      <w:pPr>
        <w:rPr>
          <w:rFonts w:ascii="Times New Roman" w:hAnsi="Times New Roman" w:cs="Times New Roman"/>
          <w:lang w:eastAsia="zh-HK"/>
        </w:rPr>
      </w:pPr>
      <w:r>
        <w:rPr>
          <w:rFonts w:ascii="Times New Roman" w:eastAsia="新細明體" w:hAnsi="Times New Roman" w:cs="Times New Roman" w:hint="eastAsia"/>
        </w:rPr>
        <w:t>T</w:t>
      </w:r>
      <w:r>
        <w:rPr>
          <w:rFonts w:ascii="Times New Roman" w:eastAsia="新細明體" w:hAnsi="Times New Roman" w:cs="Times New Roman"/>
        </w:rPr>
        <w:t xml:space="preserve">he length and the width of a rectangle are </w:t>
      </w:r>
      <w:r w:rsidR="00027B09" w:rsidRPr="00B60ADF">
        <w:rPr>
          <w:rFonts w:ascii="Times New Roman" w:hAnsi="Times New Roman" w:cs="Times New Roman"/>
          <w:position w:val="-10"/>
        </w:rPr>
        <w:object w:dxaOrig="680" w:dyaOrig="320" w14:anchorId="2A84DF91">
          <v:shape id="_x0000_i1228" type="#_x0000_t75" style="width:33.6pt;height:15.6pt" o:ole="">
            <v:imagedata r:id="rId406" o:title=""/>
          </v:shape>
          <o:OLEObject Type="Embed" ProgID="Equation.DSMT4" ShapeID="_x0000_i1228" DrawAspect="Content" ObjectID="_1683440933" r:id="rId407"/>
        </w:object>
      </w:r>
      <w:r w:rsidR="00027B09" w:rsidRPr="00B60ADF">
        <w:rPr>
          <w:rFonts w:ascii="Times New Roman" w:hAnsi="Times New Roman" w:cs="Times New Roman"/>
        </w:rPr>
        <w:t xml:space="preserve">cm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nd </w:t>
      </w:r>
      <w:r w:rsidR="00027B09" w:rsidRPr="00B60ADF">
        <w:rPr>
          <w:rFonts w:ascii="Times New Roman" w:hAnsi="Times New Roman" w:cs="Times New Roman"/>
          <w:position w:val="-10"/>
        </w:rPr>
        <w:object w:dxaOrig="700" w:dyaOrig="320" w14:anchorId="4681829C">
          <v:shape id="_x0000_i1229" type="#_x0000_t75" style="width:34.8pt;height:15.6pt" o:ole="">
            <v:imagedata r:id="rId408" o:title=""/>
          </v:shape>
          <o:OLEObject Type="Embed" ProgID="Equation.DSMT4" ShapeID="_x0000_i1229" DrawAspect="Content" ObjectID="_1683440934" r:id="rId409"/>
        </w:object>
      </w:r>
      <w:proofErr w:type="gramStart"/>
      <w:r w:rsidR="00027B09" w:rsidRPr="00B60ADF">
        <w:rPr>
          <w:rFonts w:ascii="Times New Roman" w:hAnsi="Times New Roman" w:cs="Times New Roman"/>
        </w:rPr>
        <w:t>cm</w:t>
      </w:r>
      <w:proofErr w:type="gramEnd"/>
      <w:r>
        <w:rPr>
          <w:rFonts w:ascii="Times New Roman" w:hAnsi="Times New Roman" w:cs="Times New Roman"/>
        </w:rPr>
        <w:t xml:space="preserve"> respectively. If the area of the rectangle is </w:t>
      </w:r>
      <w:r w:rsidR="00027B09" w:rsidRPr="00B60ADF">
        <w:rPr>
          <w:rFonts w:ascii="Times New Roman" w:eastAsia="新細明體" w:hAnsi="Times New Roman" w:cs="Times New Roman"/>
        </w:rPr>
        <w:t>24 cm</w:t>
      </w:r>
      <w:r w:rsidR="00027B09" w:rsidRPr="00B60ADF">
        <w:rPr>
          <w:rFonts w:ascii="Times New Roman" w:eastAsia="新細明體" w:hAnsi="Times New Roman" w:cs="Times New Roman"/>
          <w:vertAlign w:val="superscript"/>
        </w:rPr>
        <w:t>2</w:t>
      </w:r>
      <w:r w:rsidR="00A878B3">
        <w:rPr>
          <w:rFonts w:ascii="Times New Roman" w:eastAsia="新細明體" w:hAnsi="Times New Roman" w:cs="Times New Roman"/>
        </w:rPr>
        <w:t>,</w:t>
      </w:r>
      <w:r>
        <w:rPr>
          <w:rFonts w:ascii="Times New Roman" w:eastAsia="新細明體" w:hAnsi="Times New Roman" w:cs="Times New Roman"/>
        </w:rPr>
        <w:t xml:space="preserve"> which of the following equation is correct?</w:t>
      </w:r>
    </w:p>
    <w:p w14:paraId="220C6436" w14:textId="185AB014" w:rsidR="00027B09" w:rsidRPr="00B60ADF" w:rsidRDefault="00027B09" w:rsidP="00A15042">
      <w:pPr>
        <w:pStyle w:val="a3"/>
        <w:numPr>
          <w:ilvl w:val="0"/>
          <w:numId w:val="3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440" w:dyaOrig="320" w14:anchorId="4F2F9005">
          <v:shape id="_x0000_i1230" type="#_x0000_t75" style="width:1in;height:15.6pt" o:ole="">
            <v:imagedata r:id="rId410" o:title=""/>
          </v:shape>
          <o:OLEObject Type="Embed" ProgID="Equation.DSMT4" ShapeID="_x0000_i1230" DrawAspect="Content" ObjectID="_1683440935" r:id="rId411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06D2310" w14:textId="05545369" w:rsidR="00027B09" w:rsidRPr="00B60ADF" w:rsidRDefault="00027B09" w:rsidP="00A15042">
      <w:pPr>
        <w:pStyle w:val="a3"/>
        <w:numPr>
          <w:ilvl w:val="0"/>
          <w:numId w:val="3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080" w:dyaOrig="320" w14:anchorId="6EB4E8C1">
          <v:shape id="_x0000_i1231" type="#_x0000_t75" style="width:54pt;height:15.6pt" o:ole="">
            <v:imagedata r:id="rId412" o:title=""/>
          </v:shape>
          <o:OLEObject Type="Embed" ProgID="Equation.DSMT4" ShapeID="_x0000_i1231" DrawAspect="Content" ObjectID="_1683440936" r:id="rId413"/>
        </w:object>
      </w:r>
    </w:p>
    <w:p w14:paraId="05E7068A" w14:textId="16452E91" w:rsidR="00027B09" w:rsidRPr="00B60ADF" w:rsidRDefault="00027B09" w:rsidP="00A15042">
      <w:pPr>
        <w:pStyle w:val="a3"/>
        <w:numPr>
          <w:ilvl w:val="0"/>
          <w:numId w:val="3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120" w:dyaOrig="279" w14:anchorId="2D522542">
          <v:shape id="_x0000_i1232" type="#_x0000_t75" style="width:56.4pt;height:14.4pt" o:ole="">
            <v:imagedata r:id="rId414" o:title=""/>
          </v:shape>
          <o:OLEObject Type="Embed" ProgID="Equation.DSMT4" ShapeID="_x0000_i1232" DrawAspect="Content" ObjectID="_1683440937" r:id="rId41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0AF29AED" w14:textId="75CF3FA9" w:rsidR="00027B09" w:rsidRPr="00B60ADF" w:rsidRDefault="00027B09" w:rsidP="00A15042">
      <w:pPr>
        <w:pStyle w:val="a3"/>
        <w:numPr>
          <w:ilvl w:val="0"/>
          <w:numId w:val="3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100" w:dyaOrig="320" w14:anchorId="436C133E">
          <v:shape id="_x0000_i1233" type="#_x0000_t75" style="width:55.2pt;height:15.6pt" o:ole="">
            <v:imagedata r:id="rId416" o:title=""/>
          </v:shape>
          <o:OLEObject Type="Embed" ProgID="Equation.DSMT4" ShapeID="_x0000_i1233" DrawAspect="Content" ObjectID="_1683440938" r:id="rId417"/>
        </w:object>
      </w:r>
    </w:p>
    <w:p w14:paraId="5BF1E159" w14:textId="2ACA1B2D" w:rsidR="00027B09" w:rsidRPr="00B60ADF" w:rsidRDefault="00027B09" w:rsidP="001729D6">
      <w:pPr>
        <w:rPr>
          <w:rFonts w:ascii="Times New Roman" w:hAnsi="Times New Roman" w:cs="Times New Roman"/>
        </w:rPr>
      </w:pPr>
    </w:p>
    <w:p w14:paraId="26814CAA" w14:textId="2125EF38" w:rsidR="00027B09" w:rsidRPr="00B60ADF" w:rsidRDefault="00027B09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100F-004-1-00</w:t>
      </w:r>
    </w:p>
    <w:p w14:paraId="430CCDD0" w14:textId="1625495F" w:rsidR="00027B09" w:rsidRPr="00B60ADF" w:rsidRDefault="00637418" w:rsidP="00027B09">
      <w:pPr>
        <w:rPr>
          <w:rFonts w:ascii="Times New Roman" w:hAnsi="Times New Roman" w:cs="Times New Roman"/>
          <w:lang w:eastAsia="zh-HK"/>
        </w:rPr>
      </w:pPr>
      <w:r>
        <w:rPr>
          <w:rFonts w:ascii="Times New Roman" w:eastAsia="新細明體" w:hAnsi="Times New Roman" w:cs="Times New Roman"/>
        </w:rPr>
        <w:t xml:space="preserve">The base and the height of a triangle are </w:t>
      </w:r>
      <w:r w:rsidR="00027B09" w:rsidRPr="00B60ADF">
        <w:rPr>
          <w:rFonts w:ascii="Times New Roman" w:hAnsi="Times New Roman" w:cs="Times New Roman"/>
          <w:position w:val="-10"/>
        </w:rPr>
        <w:object w:dxaOrig="680" w:dyaOrig="320" w14:anchorId="1E0DA142">
          <v:shape id="_x0000_i1234" type="#_x0000_t75" style="width:33.6pt;height:15.6pt" o:ole="">
            <v:imagedata r:id="rId418" o:title=""/>
          </v:shape>
          <o:OLEObject Type="Embed" ProgID="Equation.DSMT4" ShapeID="_x0000_i1234" DrawAspect="Content" ObjectID="_1683440939" r:id="rId419"/>
        </w:object>
      </w:r>
      <w:r w:rsidR="00027B09" w:rsidRPr="00B60ADF">
        <w:rPr>
          <w:rFonts w:ascii="Times New Roman" w:hAnsi="Times New Roman" w:cs="Times New Roman"/>
        </w:rPr>
        <w:t>cm</w:t>
      </w:r>
      <w:r>
        <w:rPr>
          <w:rFonts w:ascii="Times New Roman" w:hAnsi="Times New Roman" w:cs="Times New Roman"/>
        </w:rPr>
        <w:t xml:space="preserve"> and </w:t>
      </w:r>
      <w:r w:rsidR="009735FF" w:rsidRPr="00B60ADF">
        <w:rPr>
          <w:rFonts w:ascii="Times New Roman" w:hAnsi="Times New Roman" w:cs="Times New Roman"/>
          <w:position w:val="-10"/>
          <w:lang w:eastAsia="zh-HK"/>
        </w:rPr>
        <w:object w:dxaOrig="660" w:dyaOrig="320" w14:anchorId="0BF03413">
          <v:shape id="_x0000_i1235" type="#_x0000_t75" style="width:33.6pt;height:15.6pt" o:ole="">
            <v:imagedata r:id="rId420" o:title=""/>
          </v:shape>
          <o:OLEObject Type="Embed" ProgID="Equation.DSMT4" ShapeID="_x0000_i1235" DrawAspect="Content" ObjectID="_1683440940" r:id="rId421"/>
        </w:object>
      </w:r>
      <w:proofErr w:type="gramStart"/>
      <w:r w:rsidR="009735FF" w:rsidRPr="00B60ADF">
        <w:rPr>
          <w:rFonts w:ascii="Times New Roman" w:hAnsi="Times New Roman" w:cs="Times New Roman"/>
          <w:lang w:eastAsia="zh-HK"/>
        </w:rPr>
        <w:t>cm</w:t>
      </w:r>
      <w:proofErr w:type="gramEnd"/>
      <w:r>
        <w:rPr>
          <w:rFonts w:ascii="Times New Roman" w:hAnsi="Times New Roman" w:cs="Times New Roman"/>
          <w:lang w:eastAsia="zh-HK"/>
        </w:rPr>
        <w:t xml:space="preserve"> respectively. If the area of the triangle is </w:t>
      </w:r>
      <w:r w:rsidR="009735FF" w:rsidRPr="00B60ADF">
        <w:rPr>
          <w:rFonts w:ascii="Times New Roman" w:eastAsia="新細明體" w:hAnsi="Times New Roman" w:cs="Times New Roman"/>
        </w:rPr>
        <w:t>12 cm</w:t>
      </w:r>
      <w:r w:rsidR="009735FF" w:rsidRPr="00B60ADF">
        <w:rPr>
          <w:rFonts w:ascii="Times New Roman" w:eastAsia="新細明體" w:hAnsi="Times New Roman" w:cs="Times New Roman"/>
          <w:vertAlign w:val="superscript"/>
        </w:rPr>
        <w:t>2</w:t>
      </w:r>
      <w:r w:rsidR="00A878B3">
        <w:rPr>
          <w:rFonts w:ascii="Times New Roman" w:eastAsia="新細明體" w:hAnsi="Times New Roman" w:cs="Times New Roman"/>
        </w:rPr>
        <w:t>,</w:t>
      </w:r>
      <w:r>
        <w:rPr>
          <w:rFonts w:ascii="Times New Roman" w:eastAsia="新細明體" w:hAnsi="Times New Roman" w:cs="Times New Roman"/>
        </w:rPr>
        <w:t xml:space="preserve"> find </w:t>
      </w:r>
      <w:r w:rsidR="00027B09" w:rsidRPr="00B60ADF">
        <w:rPr>
          <w:rFonts w:ascii="Times New Roman" w:eastAsia="新細明體" w:hAnsi="Times New Roman" w:cs="Times New Roman"/>
          <w:i/>
          <w:lang w:eastAsia="zh-HK"/>
        </w:rPr>
        <w:t>x</w:t>
      </w:r>
      <w:r w:rsidR="00B60ADF" w:rsidRPr="00B60ADF">
        <w:rPr>
          <w:rFonts w:ascii="Times New Roman" w:eastAsia="新細明體" w:hAnsi="Times New Roman" w:cs="Times New Roman"/>
        </w:rPr>
        <w:t>.</w:t>
      </w:r>
    </w:p>
    <w:p w14:paraId="5D40776F" w14:textId="727E5B27" w:rsidR="00027B09" w:rsidRPr="00B60ADF" w:rsidRDefault="00027B09" w:rsidP="00A15042">
      <w:pPr>
        <w:pStyle w:val="a3"/>
        <w:numPr>
          <w:ilvl w:val="0"/>
          <w:numId w:val="3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 xml:space="preserve">3 </w:t>
      </w:r>
    </w:p>
    <w:p w14:paraId="0D32B31F" w14:textId="229DF441" w:rsidR="00027B09" w:rsidRPr="00B60ADF" w:rsidRDefault="00027B09" w:rsidP="00A15042">
      <w:pPr>
        <w:pStyle w:val="a3"/>
        <w:numPr>
          <w:ilvl w:val="0"/>
          <w:numId w:val="3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.58</w:t>
      </w:r>
    </w:p>
    <w:p w14:paraId="6D0E5EE9" w14:textId="55D7A3F6" w:rsidR="00027B09" w:rsidRPr="00B60ADF" w:rsidRDefault="00027B09" w:rsidP="00A15042">
      <w:pPr>
        <w:pStyle w:val="a3"/>
        <w:numPr>
          <w:ilvl w:val="0"/>
          <w:numId w:val="3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 xml:space="preserve">1.61 </w:t>
      </w:r>
    </w:p>
    <w:p w14:paraId="5B5C08C1" w14:textId="5CB98E52" w:rsidR="00027B09" w:rsidRPr="00B60ADF" w:rsidRDefault="00027B09" w:rsidP="00A15042">
      <w:pPr>
        <w:pStyle w:val="a3"/>
        <w:numPr>
          <w:ilvl w:val="0"/>
          <w:numId w:val="3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</w:t>
      </w:r>
    </w:p>
    <w:p w14:paraId="4756FA8E" w14:textId="12E52E87" w:rsidR="00027B09" w:rsidRPr="00B60ADF" w:rsidRDefault="00027B09" w:rsidP="001729D6">
      <w:pPr>
        <w:rPr>
          <w:rFonts w:ascii="Times New Roman" w:hAnsi="Times New Roman" w:cs="Times New Roman"/>
        </w:rPr>
      </w:pPr>
    </w:p>
    <w:p w14:paraId="3D194FD2" w14:textId="25982DB1" w:rsidR="009735FF" w:rsidRPr="00B60ADF" w:rsidRDefault="009735FF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100F-005-1-00</w:t>
      </w:r>
    </w:p>
    <w:p w14:paraId="653821C4" w14:textId="7EB5133D" w:rsidR="00CB2D06" w:rsidRDefault="00CB2D06" w:rsidP="00CB2D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eastAsia="zh-HK"/>
        </w:rPr>
        <w:t>Ada and Cindy have 2</w:t>
      </w:r>
      <w:r w:rsidRPr="00CB2D06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 coins and (</w:t>
      </w:r>
      <w:r w:rsidRPr="00CB2D06">
        <w:rPr>
          <w:rFonts w:ascii="Times New Roman" w:hAnsi="Times New Roman" w:cs="Times New Roman"/>
          <w:i/>
          <w:iCs/>
          <w:lang w:eastAsia="zh-HK"/>
        </w:rPr>
        <w:t>x</w:t>
      </w:r>
      <w:r>
        <w:rPr>
          <w:rFonts w:ascii="Times New Roman" w:hAnsi="Times New Roman" w:cs="Times New Roman"/>
          <w:lang w:eastAsia="zh-HK"/>
        </w:rPr>
        <w:t xml:space="preserve">+5) coins in their </w:t>
      </w:r>
      <w:proofErr w:type="gramStart"/>
      <w:r>
        <w:rPr>
          <w:rFonts w:ascii="Times New Roman" w:hAnsi="Times New Roman" w:cs="Times New Roman"/>
          <w:lang w:eastAsia="zh-HK"/>
        </w:rPr>
        <w:t>purses</w:t>
      </w:r>
      <w:proofErr w:type="gramEnd"/>
      <w:r>
        <w:rPr>
          <w:rFonts w:ascii="Times New Roman" w:hAnsi="Times New Roman" w:cs="Times New Roman"/>
          <w:lang w:eastAsia="zh-HK"/>
        </w:rPr>
        <w:t xml:space="preserve"> respectively. </w:t>
      </w:r>
      <w:r>
        <w:rPr>
          <w:rFonts w:ascii="Times New Roman" w:hAnsi="Times New Roman" w:cs="Times New Roman" w:hint="eastAsia"/>
          <w:lang w:eastAsia="zh-HK"/>
        </w:rPr>
        <w:t>T</w:t>
      </w:r>
      <w:r>
        <w:rPr>
          <w:rFonts w:ascii="Times New Roman" w:hAnsi="Times New Roman" w:cs="Times New Roman"/>
          <w:lang w:eastAsia="zh-HK"/>
        </w:rPr>
        <w:t xml:space="preserve">he product of the number of coins in their purses is </w:t>
      </w:r>
      <w:r>
        <w:rPr>
          <w:rFonts w:ascii="Times New Roman" w:hAnsi="Times New Roman" w:cs="Times New Roman"/>
        </w:rPr>
        <w:t>300</w:t>
      </w:r>
      <w:r w:rsidR="00B60ADF" w:rsidRPr="00B60AD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Which of the following equation is correct?</w:t>
      </w:r>
    </w:p>
    <w:p w14:paraId="764FD4C4" w14:textId="1906B27D" w:rsidR="009735FF" w:rsidRPr="00B60ADF" w:rsidRDefault="009735FF" w:rsidP="00A15042">
      <w:pPr>
        <w:pStyle w:val="a3"/>
        <w:numPr>
          <w:ilvl w:val="0"/>
          <w:numId w:val="39"/>
        </w:numPr>
        <w:ind w:leftChars="0" w:rightChars="4" w:right="1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60" w:dyaOrig="320" w14:anchorId="30DA9B16">
          <v:shape id="_x0000_i1236" type="#_x0000_t75" style="width:82.8pt;height:15.6pt" o:ole="">
            <v:imagedata r:id="rId422" o:title=""/>
          </v:shape>
          <o:OLEObject Type="Embed" ProgID="Equation.DSMT4" ShapeID="_x0000_i1236" DrawAspect="Content" ObjectID="_1683440941" r:id="rId423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6FA24A9A" w14:textId="52C24FBE" w:rsidR="009735FF" w:rsidRPr="00B60ADF" w:rsidRDefault="009735FF" w:rsidP="00A15042">
      <w:pPr>
        <w:pStyle w:val="a3"/>
        <w:numPr>
          <w:ilvl w:val="0"/>
          <w:numId w:val="39"/>
        </w:numPr>
        <w:ind w:leftChars="0" w:rightChars="4" w:right="1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340" w:dyaOrig="320" w14:anchorId="4D7C694B">
          <v:shape id="_x0000_i1237" type="#_x0000_t75" style="width:67.2pt;height:15.6pt" o:ole="">
            <v:imagedata r:id="rId424" o:title=""/>
          </v:shape>
          <o:OLEObject Type="Embed" ProgID="Equation.DSMT4" ShapeID="_x0000_i1237" DrawAspect="Content" ObjectID="_1683440942" r:id="rId42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014E943" w14:textId="363DFC06" w:rsidR="009735FF" w:rsidRPr="00B60ADF" w:rsidRDefault="009735FF" w:rsidP="00A15042">
      <w:pPr>
        <w:pStyle w:val="a3"/>
        <w:numPr>
          <w:ilvl w:val="0"/>
          <w:numId w:val="39"/>
        </w:numPr>
        <w:ind w:leftChars="0" w:rightChars="4" w:right="10"/>
        <w:rPr>
          <w:rFonts w:ascii="Times New Roman" w:hAnsi="Times New Roman" w:cs="Times New Roman"/>
          <w:i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219" w:dyaOrig="279" w14:anchorId="38E034F8">
          <v:shape id="_x0000_i1238" type="#_x0000_t75" style="width:61.2pt;height:14.4pt" o:ole="">
            <v:imagedata r:id="rId426" o:title=""/>
          </v:shape>
          <o:OLEObject Type="Embed" ProgID="Equation.DSMT4" ShapeID="_x0000_i1238" DrawAspect="Content" ObjectID="_1683440943" r:id="rId427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D4577CB" w14:textId="4E81C865" w:rsidR="009735FF" w:rsidRPr="00B60ADF" w:rsidRDefault="009735FF" w:rsidP="00A15042">
      <w:pPr>
        <w:pStyle w:val="a3"/>
        <w:numPr>
          <w:ilvl w:val="0"/>
          <w:numId w:val="39"/>
        </w:numPr>
        <w:ind w:leftChars="0" w:rightChars="4" w:right="1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1660" w:dyaOrig="320" w14:anchorId="0C5CD5F4">
          <v:shape id="_x0000_i1239" type="#_x0000_t75" style="width:82.8pt;height:15.6pt" o:ole="">
            <v:imagedata r:id="rId428" o:title=""/>
          </v:shape>
          <o:OLEObject Type="Embed" ProgID="Equation.DSMT4" ShapeID="_x0000_i1239" DrawAspect="Content" ObjectID="_1683440944" r:id="rId429"/>
        </w:object>
      </w:r>
    </w:p>
    <w:p w14:paraId="5A1DB3E5" w14:textId="63F19937" w:rsidR="009735FF" w:rsidRPr="00B60ADF" w:rsidRDefault="009735FF" w:rsidP="001729D6">
      <w:pPr>
        <w:rPr>
          <w:rFonts w:ascii="Times New Roman" w:hAnsi="Times New Roman" w:cs="Times New Roman"/>
        </w:rPr>
      </w:pPr>
    </w:p>
    <w:p w14:paraId="468FBA9B" w14:textId="2F876675" w:rsidR="009735FF" w:rsidRPr="00B60ADF" w:rsidRDefault="009735FF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6-0100F-006-1-00</w:t>
      </w:r>
    </w:p>
    <w:p w14:paraId="2006F750" w14:textId="1C2F5E59" w:rsidR="009735FF" w:rsidRPr="00B60ADF" w:rsidRDefault="007C0EDA" w:rsidP="009735FF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T</w:t>
      </w:r>
      <w:r>
        <w:rPr>
          <w:rFonts w:ascii="Times New Roman" w:hAnsi="Times New Roman" w:cs="Times New Roman"/>
          <w:lang w:eastAsia="zh-HK"/>
        </w:rPr>
        <w:t xml:space="preserve">he age of Andy and Ben are </w:t>
      </w:r>
      <w:r w:rsidR="009735FF" w:rsidRPr="00B60ADF">
        <w:rPr>
          <w:rFonts w:ascii="Times New Roman" w:hAnsi="Times New Roman" w:cs="Times New Roman"/>
          <w:position w:val="-10"/>
          <w:lang w:eastAsia="zh-HK"/>
        </w:rPr>
        <w:object w:dxaOrig="700" w:dyaOrig="320" w14:anchorId="150CCCFA">
          <v:shape id="_x0000_i1240" type="#_x0000_t75" style="width:34.8pt;height:15.6pt" o:ole="">
            <v:imagedata r:id="rId430" o:title=""/>
          </v:shape>
          <o:OLEObject Type="Embed" ProgID="Equation.DSMT4" ShapeID="_x0000_i1240" DrawAspect="Content" ObjectID="_1683440945" r:id="rId431"/>
        </w:object>
      </w:r>
      <w:r>
        <w:rPr>
          <w:rFonts w:ascii="Times New Roman" w:hAnsi="Times New Roman" w:cs="Times New Roman"/>
          <w:lang w:eastAsia="zh-HK"/>
        </w:rPr>
        <w:t xml:space="preserve"> and </w:t>
      </w:r>
      <w:r w:rsidR="009735FF" w:rsidRPr="00B60ADF">
        <w:rPr>
          <w:rFonts w:ascii="Times New Roman" w:hAnsi="Times New Roman" w:cs="Times New Roman"/>
          <w:position w:val="-10"/>
          <w:lang w:eastAsia="zh-HK"/>
        </w:rPr>
        <w:object w:dxaOrig="680" w:dyaOrig="320" w14:anchorId="27205FC6">
          <v:shape id="_x0000_i1241" type="#_x0000_t75" style="width:33.6pt;height:15.6pt" o:ole="">
            <v:imagedata r:id="rId432" o:title=""/>
          </v:shape>
          <o:OLEObject Type="Embed" ProgID="Equation.DSMT4" ShapeID="_x0000_i1241" DrawAspect="Content" ObjectID="_1683440946" r:id="rId433"/>
        </w:object>
      </w:r>
      <w:r>
        <w:rPr>
          <w:rFonts w:ascii="Times New Roman" w:hAnsi="Times New Roman" w:cs="Times New Roman"/>
          <w:lang w:eastAsia="zh-HK"/>
        </w:rPr>
        <w:t xml:space="preserve"> respectively. If the product of their age is 180, how old is Andy?</w:t>
      </w:r>
    </w:p>
    <w:p w14:paraId="464A7D5F" w14:textId="6B36119C" w:rsidR="009735FF" w:rsidRPr="00B60ADF" w:rsidRDefault="009735FF" w:rsidP="00A15042">
      <w:pPr>
        <w:pStyle w:val="a3"/>
        <w:numPr>
          <w:ilvl w:val="0"/>
          <w:numId w:val="4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5</w:t>
      </w:r>
    </w:p>
    <w:p w14:paraId="32B88007" w14:textId="1A4DBC8B" w:rsidR="009735FF" w:rsidRPr="00B60ADF" w:rsidRDefault="009735FF" w:rsidP="00A15042">
      <w:pPr>
        <w:pStyle w:val="a3"/>
        <w:numPr>
          <w:ilvl w:val="0"/>
          <w:numId w:val="4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2</w:t>
      </w:r>
    </w:p>
    <w:p w14:paraId="6B145033" w14:textId="08D1B05B" w:rsidR="009735FF" w:rsidRPr="00B60ADF" w:rsidRDefault="009735FF" w:rsidP="00A15042">
      <w:pPr>
        <w:pStyle w:val="a3"/>
        <w:numPr>
          <w:ilvl w:val="0"/>
          <w:numId w:val="4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22</w:t>
      </w:r>
    </w:p>
    <w:p w14:paraId="0555B58F" w14:textId="5774FADC" w:rsidR="009735FF" w:rsidRPr="00B60ADF" w:rsidRDefault="009735FF" w:rsidP="00A15042">
      <w:pPr>
        <w:pStyle w:val="a3"/>
        <w:numPr>
          <w:ilvl w:val="0"/>
          <w:numId w:val="4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0</w:t>
      </w:r>
    </w:p>
    <w:p w14:paraId="78727330" w14:textId="14DD08D7" w:rsidR="009735FF" w:rsidRPr="00B60ADF" w:rsidRDefault="009735FF" w:rsidP="001729D6">
      <w:pPr>
        <w:rPr>
          <w:rFonts w:ascii="Times New Roman" w:hAnsi="Times New Roman" w:cs="Times New Roman"/>
        </w:rPr>
      </w:pPr>
    </w:p>
    <w:p w14:paraId="7EA8CF62" w14:textId="43418F4C" w:rsidR="009735FF" w:rsidRPr="00B60ADF" w:rsidRDefault="009735FF" w:rsidP="001729D6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7-0200N-001-1-00</w:t>
      </w:r>
    </w:p>
    <w:p w14:paraId="4B082179" w14:textId="6377E697" w:rsidR="009735FF" w:rsidRPr="00B60ADF" w:rsidRDefault="007C0EDA" w:rsidP="009735FF">
      <w:pPr>
        <w:tabs>
          <w:tab w:val="left" w:pos="0"/>
        </w:tabs>
        <w:ind w:rightChars="-67" w:right="-161"/>
        <w:rPr>
          <w:rFonts w:ascii="Times New Roman" w:hAnsi="Times New Roman" w:cs="Times New Roman"/>
          <w:b/>
          <w:lang w:eastAsia="zh-HK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f </w:t>
      </w:r>
      <w:r w:rsidRPr="00A17854">
        <w:rPr>
          <w:rFonts w:ascii="Symbol" w:hAnsi="Symbol"/>
          <w:i/>
          <w:lang w:eastAsia="zh-HK"/>
        </w:rPr>
        <w:t></w:t>
      </w:r>
      <w:r w:rsidRPr="00A17854">
        <w:rPr>
          <w:rFonts w:hint="eastAsia"/>
          <w:lang w:eastAsia="zh-HK"/>
        </w:rPr>
        <w:t xml:space="preserve"> </w:t>
      </w:r>
      <w:r w:rsidRPr="007C0EDA">
        <w:rPr>
          <w:rFonts w:ascii="Times New Roman" w:hAnsi="Times New Roman" w:cs="Times New Roman"/>
        </w:rPr>
        <w:t xml:space="preserve">and </w:t>
      </w:r>
      <w:r w:rsidRPr="00A17854">
        <w:rPr>
          <w:rFonts w:ascii="Symbol" w:hAnsi="Symbol"/>
          <w:i/>
          <w:lang w:eastAsia="zh-HK"/>
        </w:rPr>
        <w:t></w:t>
      </w:r>
      <w:r>
        <w:rPr>
          <w:rFonts w:ascii="Symbol" w:hAnsi="Symbol"/>
          <w:i/>
          <w:lang w:eastAsia="zh-HK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re the roots of quadratic equation </w:t>
      </w:r>
      <w:r w:rsidR="003B3C8A" w:rsidRPr="00B60ADF">
        <w:rPr>
          <w:rFonts w:ascii="Times New Roman" w:hAnsi="Times New Roman" w:cs="Times New Roman"/>
          <w:position w:val="-6"/>
        </w:rPr>
        <w:object w:dxaOrig="1540" w:dyaOrig="320" w14:anchorId="6C7CA4C1">
          <v:shape id="_x0000_i1242" type="#_x0000_t75" style="width:76.8pt;height:15.6pt" o:ole="">
            <v:imagedata r:id="rId434" o:title=""/>
          </v:shape>
          <o:OLEObject Type="Embed" ProgID="Equation.DSMT4" ShapeID="_x0000_i1242" DrawAspect="Content" ObjectID="_1683440947" r:id="rId435"/>
        </w:object>
      </w:r>
      <w:r w:rsidR="00CB2D06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="00CB2D06"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/>
        </w:rPr>
        <w:t>ind the value</w:t>
      </w:r>
      <w:r w:rsidR="00CB2D06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of </w:t>
      </w:r>
      <w:r w:rsidR="003B3C8A" w:rsidRPr="00B60ADF">
        <w:rPr>
          <w:rFonts w:ascii="Times New Roman" w:hAnsi="Times New Roman" w:cs="Times New Roman"/>
          <w:position w:val="-10"/>
        </w:rPr>
        <w:object w:dxaOrig="620" w:dyaOrig="320" w14:anchorId="04C97F92">
          <v:shape id="_x0000_i1243" type="#_x0000_t75" style="width:31.2pt;height:15.6pt" o:ole="">
            <v:imagedata r:id="rId436" o:title=""/>
          </v:shape>
          <o:OLEObject Type="Embed" ProgID="Equation.DSMT4" ShapeID="_x0000_i1243" DrawAspect="Content" ObjectID="_1683440948" r:id="rId437"/>
        </w:object>
      </w:r>
      <w:r w:rsidR="003B3C8A" w:rsidRPr="00B60ADF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 w:hint="eastAsia"/>
          <w:lang w:eastAsia="zh-HK"/>
        </w:rPr>
        <w:t>a</w:t>
      </w:r>
      <w:r>
        <w:rPr>
          <w:rFonts w:ascii="Times New Roman" w:hAnsi="Times New Roman" w:cs="Times New Roman"/>
          <w:lang w:eastAsia="zh-HK"/>
        </w:rPr>
        <w:t>nd</w:t>
      </w:r>
      <w:proofErr w:type="spellEnd"/>
      <w:r w:rsidR="003B3C8A" w:rsidRPr="00B60ADF">
        <w:rPr>
          <w:rFonts w:ascii="Times New Roman" w:hAnsi="Times New Roman" w:cs="Times New Roman"/>
          <w:lang w:eastAsia="zh-HK"/>
        </w:rPr>
        <w:t xml:space="preserve"> </w:t>
      </w:r>
      <w:r w:rsidR="003B3C8A" w:rsidRPr="00B60ADF">
        <w:rPr>
          <w:rFonts w:ascii="Times New Roman" w:hAnsi="Times New Roman" w:cs="Times New Roman"/>
          <w:position w:val="-10"/>
          <w:lang w:eastAsia="zh-HK"/>
        </w:rPr>
        <w:object w:dxaOrig="380" w:dyaOrig="320" w14:anchorId="412FB677">
          <v:shape id="_x0000_i1244" type="#_x0000_t75" style="width:19.2pt;height:15.6pt" o:ole="">
            <v:imagedata r:id="rId438" o:title=""/>
          </v:shape>
          <o:OLEObject Type="Embed" ProgID="Equation.DSMT4" ShapeID="_x0000_i1244" DrawAspect="Content" ObjectID="_1683440949" r:id="rId439"/>
        </w:object>
      </w:r>
      <w:r w:rsidR="00B60ADF" w:rsidRPr="00B60ADF">
        <w:rPr>
          <w:rFonts w:ascii="Times New Roman" w:hAnsi="Times New Roman" w:cs="Times New Roman"/>
        </w:rPr>
        <w:t>.</w:t>
      </w:r>
    </w:p>
    <w:p w14:paraId="11F8FDE5" w14:textId="66CE456A" w:rsidR="009735FF" w:rsidRPr="00B60ADF" w:rsidRDefault="00ED4FC4" w:rsidP="00A15042">
      <w:pPr>
        <w:pStyle w:val="a3"/>
        <w:numPr>
          <w:ilvl w:val="0"/>
          <w:numId w:val="41"/>
        </w:numPr>
        <w:tabs>
          <w:tab w:val="left" w:pos="0"/>
        </w:tabs>
        <w:ind w:leftChars="0" w:rightChars="-67" w:right="-161"/>
        <w:rPr>
          <w:rFonts w:ascii="Times New Roman" w:eastAsia="新細明體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960" w:dyaOrig="320" w14:anchorId="5E77D66F">
          <v:shape id="_x0000_i1245" type="#_x0000_t75" style="width:48pt;height:15.6pt" o:ole="">
            <v:imagedata r:id="rId440" o:title=""/>
          </v:shape>
          <o:OLEObject Type="Embed" ProgID="Equation.DSMT4" ShapeID="_x0000_i1245" DrawAspect="Content" ObjectID="_1683440950" r:id="rId441"/>
        </w:object>
      </w:r>
      <w:r w:rsidR="00A878B3">
        <w:rPr>
          <w:rFonts w:ascii="Times New Roman" w:hAnsi="Times New Roman" w:cs="Times New Roman"/>
          <w:lang w:eastAsia="zh-HK"/>
        </w:rPr>
        <w:t>,</w:t>
      </w:r>
      <w:r w:rsidRPr="00B60ADF">
        <w:rPr>
          <w:rFonts w:ascii="Times New Roman" w:hAnsi="Times New Roman" w:cs="Times New Roman"/>
          <w:position w:val="-24"/>
          <w:lang w:eastAsia="zh-HK"/>
        </w:rPr>
        <w:object w:dxaOrig="780" w:dyaOrig="620" w14:anchorId="366A4D0C">
          <v:shape id="_x0000_i1246" type="#_x0000_t75" style="width:39.6pt;height:31.2pt" o:ole="">
            <v:imagedata r:id="rId442" o:title=""/>
          </v:shape>
          <o:OLEObject Type="Embed" ProgID="Equation.DSMT4" ShapeID="_x0000_i1246" DrawAspect="Content" ObjectID="_1683440951" r:id="rId443"/>
        </w:object>
      </w:r>
    </w:p>
    <w:p w14:paraId="1830F2FD" w14:textId="3565D4D9" w:rsidR="009735FF" w:rsidRPr="00B60ADF" w:rsidRDefault="00ED4FC4" w:rsidP="00A15042">
      <w:pPr>
        <w:pStyle w:val="a3"/>
        <w:numPr>
          <w:ilvl w:val="0"/>
          <w:numId w:val="41"/>
        </w:numPr>
        <w:tabs>
          <w:tab w:val="left" w:pos="0"/>
        </w:tabs>
        <w:ind w:leftChars="0" w:rightChars="-67" w:right="-161"/>
        <w:rPr>
          <w:rFonts w:ascii="Times New Roman" w:eastAsia="新細明體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1020" w:dyaOrig="620" w14:anchorId="271A8E57">
          <v:shape id="_x0000_i1247" type="#_x0000_t75" style="width:51.6pt;height:31.2pt" o:ole="">
            <v:imagedata r:id="rId444" o:title=""/>
          </v:shape>
          <o:OLEObject Type="Embed" ProgID="Equation.DSMT4" ShapeID="_x0000_i1247" DrawAspect="Content" ObjectID="_1683440952" r:id="rId445"/>
        </w:object>
      </w:r>
      <w:r w:rsidR="00A878B3">
        <w:rPr>
          <w:rFonts w:ascii="Times New Roman" w:hAnsi="Times New Roman" w:cs="Times New Roman"/>
          <w:lang w:eastAsia="zh-HK"/>
        </w:rPr>
        <w:t>,</w:t>
      </w:r>
      <w:r w:rsidRPr="00B60ADF">
        <w:rPr>
          <w:rFonts w:ascii="Times New Roman" w:hAnsi="Times New Roman" w:cs="Times New Roman"/>
          <w:position w:val="-10"/>
          <w:lang w:eastAsia="zh-HK"/>
        </w:rPr>
        <w:object w:dxaOrig="720" w:dyaOrig="320" w14:anchorId="40D3764C">
          <v:shape id="_x0000_i1248" type="#_x0000_t75" style="width:36pt;height:15.6pt" o:ole="">
            <v:imagedata r:id="rId446" o:title=""/>
          </v:shape>
          <o:OLEObject Type="Embed" ProgID="Equation.DSMT4" ShapeID="_x0000_i1248" DrawAspect="Content" ObjectID="_1683440953" r:id="rId447"/>
        </w:object>
      </w:r>
    </w:p>
    <w:p w14:paraId="28E6A19D" w14:textId="7C6C3965" w:rsidR="009735FF" w:rsidRPr="00B60ADF" w:rsidRDefault="00ED4FC4" w:rsidP="00A15042">
      <w:pPr>
        <w:pStyle w:val="a3"/>
        <w:numPr>
          <w:ilvl w:val="0"/>
          <w:numId w:val="41"/>
        </w:numPr>
        <w:tabs>
          <w:tab w:val="left" w:pos="0"/>
        </w:tabs>
        <w:ind w:leftChars="0" w:rightChars="-67" w:right="-161"/>
        <w:rPr>
          <w:rFonts w:ascii="Times New Roman" w:eastAsia="新細明體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1100" w:dyaOrig="320" w14:anchorId="0B6E2185">
          <v:shape id="_x0000_i1249" type="#_x0000_t75" style="width:55.2pt;height:15.6pt" o:ole="">
            <v:imagedata r:id="rId448" o:title=""/>
          </v:shape>
          <o:OLEObject Type="Embed" ProgID="Equation.DSMT4" ShapeID="_x0000_i1249" DrawAspect="Content" ObjectID="_1683440954" r:id="rId449"/>
        </w:object>
      </w:r>
      <w:r w:rsidR="00A878B3">
        <w:rPr>
          <w:rFonts w:ascii="Times New Roman" w:hAnsi="Times New Roman" w:cs="Times New Roman"/>
          <w:lang w:eastAsia="zh-HK"/>
        </w:rPr>
        <w:t>,</w:t>
      </w:r>
      <w:r w:rsidRPr="00B60ADF">
        <w:rPr>
          <w:rFonts w:ascii="Times New Roman" w:hAnsi="Times New Roman" w:cs="Times New Roman"/>
          <w:position w:val="-24"/>
          <w:lang w:eastAsia="zh-HK"/>
        </w:rPr>
        <w:object w:dxaOrig="780" w:dyaOrig="620" w14:anchorId="1B08B1FA">
          <v:shape id="_x0000_i1250" type="#_x0000_t75" style="width:39.6pt;height:31.2pt" o:ole="">
            <v:imagedata r:id="rId450" o:title=""/>
          </v:shape>
          <o:OLEObject Type="Embed" ProgID="Equation.DSMT4" ShapeID="_x0000_i1250" DrawAspect="Content" ObjectID="_1683440955" r:id="rId451"/>
        </w:object>
      </w:r>
    </w:p>
    <w:p w14:paraId="45231DA4" w14:textId="3F86FDAE" w:rsidR="009735FF" w:rsidRPr="00B60ADF" w:rsidRDefault="00ED4FC4" w:rsidP="00A15042">
      <w:pPr>
        <w:pStyle w:val="a3"/>
        <w:numPr>
          <w:ilvl w:val="0"/>
          <w:numId w:val="41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960" w:dyaOrig="320" w14:anchorId="37A08250">
          <v:shape id="_x0000_i1251" type="#_x0000_t75" style="width:48pt;height:15.6pt" o:ole="">
            <v:imagedata r:id="rId452" o:title=""/>
          </v:shape>
          <o:OLEObject Type="Embed" ProgID="Equation.DSMT4" ShapeID="_x0000_i1251" DrawAspect="Content" ObjectID="_1683440956" r:id="rId453"/>
        </w:object>
      </w:r>
      <w:r w:rsidR="00A878B3">
        <w:rPr>
          <w:rFonts w:ascii="Times New Roman" w:hAnsi="Times New Roman" w:cs="Times New Roman"/>
          <w:lang w:eastAsia="zh-HK"/>
        </w:rPr>
        <w:t>,</w:t>
      </w:r>
      <w:r w:rsidRPr="00B60ADF">
        <w:rPr>
          <w:rFonts w:ascii="Times New Roman" w:hAnsi="Times New Roman" w:cs="Times New Roman"/>
          <w:position w:val="-24"/>
          <w:lang w:eastAsia="zh-HK"/>
        </w:rPr>
        <w:object w:dxaOrig="780" w:dyaOrig="620" w14:anchorId="23B3FD46">
          <v:shape id="_x0000_i1252" type="#_x0000_t75" style="width:39.6pt;height:31.2pt" o:ole="">
            <v:imagedata r:id="rId454" o:title=""/>
          </v:shape>
          <o:OLEObject Type="Embed" ProgID="Equation.DSMT4" ShapeID="_x0000_i1252" DrawAspect="Content" ObjectID="_1683440957" r:id="rId455"/>
        </w:object>
      </w:r>
    </w:p>
    <w:p w14:paraId="1044241C" w14:textId="31A16C65" w:rsidR="00ED4FC4" w:rsidRPr="00B60ADF" w:rsidRDefault="00ED4FC4" w:rsidP="00ED4FC4">
      <w:pPr>
        <w:rPr>
          <w:rFonts w:ascii="Times New Roman" w:hAnsi="Times New Roman" w:cs="Times New Roman"/>
        </w:rPr>
      </w:pPr>
    </w:p>
    <w:p w14:paraId="18C834F0" w14:textId="1BF1B9F6" w:rsidR="00ED4FC4" w:rsidRPr="00B60ADF" w:rsidRDefault="00ED4FC4" w:rsidP="00ED4FC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7-0200N-002-1-00</w:t>
      </w:r>
    </w:p>
    <w:p w14:paraId="05386864" w14:textId="4D30A8E5" w:rsidR="00ED4FC4" w:rsidRPr="00B60ADF" w:rsidRDefault="00CB2D06" w:rsidP="00ED4FC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f </w:t>
      </w:r>
      <w:r w:rsidRPr="00A17854">
        <w:rPr>
          <w:rFonts w:ascii="Symbol" w:hAnsi="Symbol"/>
          <w:i/>
          <w:lang w:eastAsia="zh-HK"/>
        </w:rPr>
        <w:t></w:t>
      </w:r>
      <w:r w:rsidRPr="00A17854">
        <w:rPr>
          <w:rFonts w:hint="eastAsia"/>
          <w:lang w:eastAsia="zh-HK"/>
        </w:rPr>
        <w:t xml:space="preserve"> </w:t>
      </w:r>
      <w:r w:rsidRPr="007C0EDA">
        <w:rPr>
          <w:rFonts w:ascii="Times New Roman" w:hAnsi="Times New Roman" w:cs="Times New Roman"/>
        </w:rPr>
        <w:t xml:space="preserve">and </w:t>
      </w:r>
      <w:r w:rsidRPr="00A17854">
        <w:rPr>
          <w:rFonts w:ascii="Symbol" w:hAnsi="Symbol"/>
          <w:i/>
          <w:lang w:eastAsia="zh-HK"/>
        </w:rPr>
        <w:t></w:t>
      </w:r>
      <w:r>
        <w:rPr>
          <w:rFonts w:ascii="Symbol" w:hAnsi="Symbol"/>
          <w:i/>
          <w:lang w:eastAsia="zh-HK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re the roots of quadratic equation</w:t>
      </w:r>
      <w:r w:rsidRPr="00B60ADF">
        <w:rPr>
          <w:rFonts w:ascii="Times New Roman" w:hAnsi="Times New Roman" w:cs="Times New Roman"/>
          <w:lang w:eastAsia="zh-HK"/>
        </w:rPr>
        <w:t xml:space="preserve"> </w:t>
      </w:r>
      <w:r w:rsidR="00ED4FC4" w:rsidRPr="00B60ADF">
        <w:rPr>
          <w:rFonts w:ascii="Times New Roman" w:hAnsi="Times New Roman" w:cs="Times New Roman"/>
          <w:position w:val="-6"/>
          <w:lang w:eastAsia="zh-HK"/>
        </w:rPr>
        <w:object w:dxaOrig="1560" w:dyaOrig="320" w14:anchorId="3E9E4490">
          <v:shape id="_x0000_i1253" type="#_x0000_t75" style="width:78pt;height:15.6pt" o:ole="">
            <v:imagedata r:id="rId456" o:title=""/>
          </v:shape>
          <o:OLEObject Type="Embed" ProgID="Equation.DSMT4" ShapeID="_x0000_i1253" DrawAspect="Content" ObjectID="_1683440958" r:id="rId457"/>
        </w:object>
      </w:r>
      <w:r w:rsidR="00A878B3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find the value of </w:t>
      </w:r>
      <w:r w:rsidR="00ED4FC4" w:rsidRPr="00B60ADF">
        <w:rPr>
          <w:rFonts w:ascii="Times New Roman" w:hAnsi="Times New Roman" w:cs="Times New Roman"/>
          <w:b/>
          <w:position w:val="-10"/>
          <w:szCs w:val="24"/>
          <w:lang w:val="en-GB" w:eastAsia="zh-HK"/>
        </w:rPr>
        <w:object w:dxaOrig="1320" w:dyaOrig="320" w14:anchorId="58B93089">
          <v:shape id="_x0000_i1254" type="#_x0000_t75" style="width:66pt;height:15.6pt" o:ole="">
            <v:imagedata r:id="rId458" o:title=""/>
          </v:shape>
          <o:OLEObject Type="Embed" ProgID="Equation.DSMT4" ShapeID="_x0000_i1254" DrawAspect="Content" ObjectID="_1683440959" r:id="rId459"/>
        </w:object>
      </w:r>
      <w:r w:rsidR="00B60ADF" w:rsidRPr="00B60ADF">
        <w:rPr>
          <w:rFonts w:ascii="Times New Roman" w:hAnsi="Times New Roman" w:cs="Times New Roman"/>
        </w:rPr>
        <w:t>.</w:t>
      </w:r>
    </w:p>
    <w:p w14:paraId="60096525" w14:textId="2E5F5FFA" w:rsidR="00ED4FC4" w:rsidRPr="00B60ADF" w:rsidRDefault="005E297A" w:rsidP="00A15042">
      <w:pPr>
        <w:pStyle w:val="a3"/>
        <w:numPr>
          <w:ilvl w:val="0"/>
          <w:numId w:val="4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499" w:dyaOrig="279" w14:anchorId="5387EB02">
          <v:shape id="_x0000_i1255" type="#_x0000_t75" style="width:25.2pt;height:14.4pt" o:ole="">
            <v:imagedata r:id="rId460" o:title=""/>
          </v:shape>
          <o:OLEObject Type="Embed" ProgID="Equation.DSMT4" ShapeID="_x0000_i1255" DrawAspect="Content" ObjectID="_1683440960" r:id="rId461"/>
        </w:object>
      </w:r>
      <w:r w:rsidR="00ED4FC4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637A2BB5" w14:textId="710181A2" w:rsidR="00ED4FC4" w:rsidRPr="00B60ADF" w:rsidRDefault="00ED4FC4" w:rsidP="00A15042">
      <w:pPr>
        <w:pStyle w:val="a3"/>
        <w:numPr>
          <w:ilvl w:val="0"/>
          <w:numId w:val="4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.5</w:t>
      </w:r>
    </w:p>
    <w:p w14:paraId="60EBB4D7" w14:textId="6EF996FE" w:rsidR="00ED4FC4" w:rsidRPr="00B60ADF" w:rsidRDefault="00054F36" w:rsidP="00A15042">
      <w:pPr>
        <w:pStyle w:val="a3"/>
        <w:numPr>
          <w:ilvl w:val="0"/>
          <w:numId w:val="4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4"/>
          <w:lang w:eastAsia="zh-HK"/>
        </w:rPr>
        <w:object w:dxaOrig="320" w:dyaOrig="260" w14:anchorId="204F9381">
          <v:shape id="_x0000_i1256" type="#_x0000_t75" style="width:15.6pt;height:13.2pt" o:ole="">
            <v:imagedata r:id="rId462" o:title=""/>
          </v:shape>
          <o:OLEObject Type="Embed" ProgID="Equation.DSMT4" ShapeID="_x0000_i1256" DrawAspect="Content" ObjectID="_1683440961" r:id="rId463"/>
        </w:object>
      </w:r>
    </w:p>
    <w:p w14:paraId="4D858022" w14:textId="0FBC8758" w:rsidR="00ED4FC4" w:rsidRPr="00B60ADF" w:rsidRDefault="00054F36" w:rsidP="00A15042">
      <w:pPr>
        <w:pStyle w:val="a3"/>
        <w:numPr>
          <w:ilvl w:val="0"/>
          <w:numId w:val="4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4"/>
          <w:lang w:eastAsia="zh-HK"/>
        </w:rPr>
        <w:object w:dxaOrig="300" w:dyaOrig="260" w14:anchorId="27DA854B">
          <v:shape id="_x0000_i1257" type="#_x0000_t75" style="width:15.6pt;height:13.2pt" o:ole="">
            <v:imagedata r:id="rId464" o:title=""/>
          </v:shape>
          <o:OLEObject Type="Embed" ProgID="Equation.DSMT4" ShapeID="_x0000_i1257" DrawAspect="Content" ObjectID="_1683440962" r:id="rId465"/>
        </w:object>
      </w:r>
    </w:p>
    <w:p w14:paraId="4AF0EF70" w14:textId="2377D86D" w:rsidR="00ED4FC4" w:rsidRPr="00B60ADF" w:rsidRDefault="00ED4FC4" w:rsidP="00ED4FC4">
      <w:pPr>
        <w:rPr>
          <w:rFonts w:ascii="Times New Roman" w:hAnsi="Times New Roman" w:cs="Times New Roman"/>
        </w:rPr>
      </w:pPr>
    </w:p>
    <w:p w14:paraId="7D0A8B1A" w14:textId="77777777" w:rsidR="005E297A" w:rsidRPr="00B60ADF" w:rsidRDefault="005E297A" w:rsidP="00ED4FC4">
      <w:pPr>
        <w:rPr>
          <w:rFonts w:ascii="Times New Roman" w:hAnsi="Times New Roman" w:cs="Times New Roman"/>
        </w:rPr>
      </w:pPr>
    </w:p>
    <w:p w14:paraId="4311E04C" w14:textId="1B9A86D5" w:rsidR="00826F4C" w:rsidRPr="00B60ADF" w:rsidRDefault="00826F4C" w:rsidP="00ED4FC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7-0200N-003-1-00</w:t>
      </w:r>
    </w:p>
    <w:p w14:paraId="2499C77E" w14:textId="1AAF0F4D" w:rsidR="00826F4C" w:rsidRPr="00B60ADF" w:rsidRDefault="00CB2D06" w:rsidP="00826F4C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szCs w:val="24"/>
          <w:lang w:val="en-GB" w:eastAsia="zh-HK"/>
        </w:rPr>
        <w:t>I</w:t>
      </w:r>
      <w:r>
        <w:rPr>
          <w:rFonts w:ascii="Times New Roman" w:hAnsi="Times New Roman" w:cs="Times New Roman"/>
          <w:szCs w:val="24"/>
          <w:lang w:val="en-GB" w:eastAsia="zh-HK"/>
        </w:rPr>
        <w:t xml:space="preserve">f the sum of roots of a quadratic equation </w:t>
      </w:r>
      <w:r w:rsidR="00826F4C" w:rsidRPr="00B60ADF">
        <w:rPr>
          <w:rFonts w:ascii="Times New Roman" w:hAnsi="Times New Roman" w:cs="Times New Roman"/>
          <w:position w:val="-6"/>
          <w:szCs w:val="24"/>
          <w:lang w:val="en-GB" w:eastAsia="zh-HK"/>
        </w:rPr>
        <w:object w:dxaOrig="1660" w:dyaOrig="320" w14:anchorId="5732BE48">
          <v:shape id="_x0000_i1258" type="#_x0000_t75" style="width:82.8pt;height:15.6pt" o:ole="">
            <v:imagedata r:id="rId466" o:title=""/>
          </v:shape>
          <o:OLEObject Type="Embed" ProgID="Equation.DSMT4" ShapeID="_x0000_i1258" DrawAspect="Content" ObjectID="_1683440963" r:id="rId467"/>
        </w:object>
      </w:r>
      <w:r w:rsidR="00826F4C" w:rsidRPr="00B60ADF">
        <w:rPr>
          <w:rFonts w:ascii="Times New Roman" w:hAnsi="Times New Roman" w:cs="Times New Roman"/>
          <w:szCs w:val="24"/>
          <w:lang w:val="en-GB" w:eastAsia="zh-HK"/>
        </w:rPr>
        <w:t xml:space="preserve"> </w:t>
      </w:r>
      <w:r>
        <w:rPr>
          <w:rFonts w:ascii="Times New Roman" w:hAnsi="Times New Roman" w:cs="Times New Roman"/>
          <w:szCs w:val="24"/>
          <w:lang w:val="en-GB"/>
        </w:rPr>
        <w:t>is</w:t>
      </w:r>
      <w:r w:rsidR="00826F4C" w:rsidRPr="00B60ADF">
        <w:rPr>
          <w:rFonts w:ascii="Times New Roman" w:hAnsi="Times New Roman" w:cs="Times New Roman"/>
          <w:szCs w:val="24"/>
          <w:lang w:val="en-GB"/>
        </w:rPr>
        <w:t xml:space="preserve"> </w:t>
      </w:r>
      <w:r w:rsidR="00826F4C" w:rsidRPr="00B60ADF">
        <w:rPr>
          <w:rFonts w:ascii="Times New Roman" w:hAnsi="Times New Roman" w:cs="Times New Roman"/>
          <w:szCs w:val="24"/>
          <w:lang w:val="en-GB" w:eastAsia="zh-HK"/>
        </w:rPr>
        <w:t>2</w:t>
      </w:r>
      <w:r w:rsidR="00A878B3">
        <w:rPr>
          <w:rFonts w:ascii="Times New Roman" w:hAnsi="Times New Roman" w:cs="Times New Roman"/>
          <w:szCs w:val="24"/>
          <w:lang w:val="en-GB"/>
        </w:rPr>
        <w:t>,</w:t>
      </w:r>
      <w:r>
        <w:rPr>
          <w:rFonts w:ascii="Times New Roman" w:hAnsi="Times New Roman" w:cs="Times New Roman"/>
          <w:szCs w:val="24"/>
          <w:lang w:val="en-GB"/>
        </w:rPr>
        <w:t xml:space="preserve"> find the value of</w:t>
      </w:r>
      <w:r w:rsidR="00826F4C" w:rsidRPr="00B60ADF">
        <w:rPr>
          <w:rFonts w:ascii="Times New Roman" w:hAnsi="Times New Roman" w:cs="Times New Roman"/>
          <w:szCs w:val="24"/>
          <w:lang w:val="en-GB"/>
        </w:rPr>
        <w:t xml:space="preserve"> </w:t>
      </w:r>
      <w:r w:rsidR="00826F4C" w:rsidRPr="00B60ADF">
        <w:rPr>
          <w:rFonts w:ascii="Times New Roman" w:hAnsi="Times New Roman" w:cs="Times New Roman"/>
          <w:i/>
          <w:szCs w:val="24"/>
          <w:lang w:val="en-GB" w:eastAsia="zh-HK"/>
        </w:rPr>
        <w:t>k</w:t>
      </w:r>
      <w:r w:rsidR="00B60ADF" w:rsidRPr="00B60ADF">
        <w:rPr>
          <w:rFonts w:ascii="Times New Roman" w:hAnsi="Times New Roman" w:cs="Times New Roman"/>
          <w:szCs w:val="24"/>
          <w:lang w:val="en-GB"/>
        </w:rPr>
        <w:t>.</w:t>
      </w:r>
    </w:p>
    <w:p w14:paraId="3A86E62B" w14:textId="6138FDE6" w:rsidR="00826F4C" w:rsidRPr="00B60ADF" w:rsidRDefault="00826F4C" w:rsidP="00A15042">
      <w:pPr>
        <w:pStyle w:val="a3"/>
        <w:numPr>
          <w:ilvl w:val="0"/>
          <w:numId w:val="4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 xml:space="preserve">0.25 </w:t>
      </w:r>
    </w:p>
    <w:p w14:paraId="6438DEB4" w14:textId="04942648" w:rsidR="00826F4C" w:rsidRPr="00B60ADF" w:rsidRDefault="00826F4C" w:rsidP="00A15042">
      <w:pPr>
        <w:pStyle w:val="a3"/>
        <w:numPr>
          <w:ilvl w:val="0"/>
          <w:numId w:val="4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20" w:dyaOrig="279" w14:anchorId="50BAAD5E">
          <v:shape id="_x0000_i1259" type="#_x0000_t75" style="width:31.2pt;height:14.4pt" o:ole="">
            <v:imagedata r:id="rId468" o:title=""/>
          </v:shape>
          <o:OLEObject Type="Embed" ProgID="Equation.DSMT4" ShapeID="_x0000_i1259" DrawAspect="Content" ObjectID="_1683440964" r:id="rId469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4C48C7C" w14:textId="1D01D413" w:rsidR="00826F4C" w:rsidRPr="00B60ADF" w:rsidRDefault="00826F4C" w:rsidP="00A15042">
      <w:pPr>
        <w:pStyle w:val="a3"/>
        <w:numPr>
          <w:ilvl w:val="0"/>
          <w:numId w:val="4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0.75</w:t>
      </w:r>
    </w:p>
    <w:p w14:paraId="334E5CDF" w14:textId="619FD706" w:rsidR="00826F4C" w:rsidRPr="00B60ADF" w:rsidRDefault="00826F4C" w:rsidP="00A15042">
      <w:pPr>
        <w:pStyle w:val="a3"/>
        <w:numPr>
          <w:ilvl w:val="0"/>
          <w:numId w:val="4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</w:t>
      </w:r>
    </w:p>
    <w:p w14:paraId="1C698ED9" w14:textId="77777777" w:rsidR="005E297A" w:rsidRPr="00B60ADF" w:rsidRDefault="005E297A" w:rsidP="00ED4FC4">
      <w:pPr>
        <w:rPr>
          <w:rFonts w:ascii="Times New Roman" w:hAnsi="Times New Roman" w:cs="Times New Roman"/>
        </w:rPr>
      </w:pPr>
    </w:p>
    <w:p w14:paraId="12335579" w14:textId="18875F8E" w:rsidR="00826F4C" w:rsidRPr="00B60ADF" w:rsidRDefault="00826F4C" w:rsidP="00ED4FC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7-0200N-004-1-00</w:t>
      </w:r>
    </w:p>
    <w:p w14:paraId="65150D9F" w14:textId="33EDE87D" w:rsidR="00826F4C" w:rsidRPr="00B60ADF" w:rsidRDefault="00CB2D06" w:rsidP="00826F4C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Given that </w:t>
      </w:r>
      <w:r w:rsidR="00826F4C" w:rsidRPr="00B60ADF">
        <w:rPr>
          <w:rFonts w:ascii="Times New Roman" w:hAnsi="Times New Roman" w:cs="Times New Roman"/>
          <w:position w:val="-6"/>
          <w:lang w:eastAsia="zh-HK"/>
        </w:rPr>
        <w:object w:dxaOrig="240" w:dyaOrig="220" w14:anchorId="2E8E277F">
          <v:shape id="_x0000_i1260" type="#_x0000_t75" style="width:12pt;height:10.8pt" o:ole="">
            <v:imagedata r:id="rId470" o:title=""/>
          </v:shape>
          <o:OLEObject Type="Embed" ProgID="Equation.DSMT4" ShapeID="_x0000_i1260" DrawAspect="Content" ObjectID="_1683440965" r:id="rId471"/>
        </w:object>
      </w:r>
      <w:r>
        <w:rPr>
          <w:rFonts w:ascii="Times New Roman" w:hAnsi="Times New Roman" w:cs="Times New Roman"/>
          <w:lang w:eastAsia="zh-HK"/>
        </w:rPr>
        <w:t xml:space="preserve"> and </w:t>
      </w:r>
      <w:r w:rsidR="00826F4C"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14F1DAFE">
          <v:shape id="_x0000_i1261" type="#_x0000_t75" style="width:26.4pt;height:14.4pt" o:ole="">
            <v:imagedata r:id="rId472" o:title=""/>
          </v:shape>
          <o:OLEObject Type="Embed" ProgID="Equation.DSMT4" ShapeID="_x0000_i1261" DrawAspect="Content" ObjectID="_1683440966" r:id="rId473"/>
        </w:object>
      </w:r>
      <w:r>
        <w:rPr>
          <w:rFonts w:ascii="Times New Roman" w:hAnsi="Times New Roman" w:cs="Times New Roman"/>
          <w:lang w:eastAsia="zh-HK"/>
        </w:rPr>
        <w:t xml:space="preserve"> are the roots of quadratic equation </w:t>
      </w:r>
      <w:r w:rsidR="00826F4C" w:rsidRPr="00B60ADF">
        <w:rPr>
          <w:rFonts w:ascii="Times New Roman" w:hAnsi="Times New Roman" w:cs="Times New Roman"/>
          <w:position w:val="-6"/>
          <w:lang w:eastAsia="zh-HK"/>
        </w:rPr>
        <w:object w:dxaOrig="1460" w:dyaOrig="320" w14:anchorId="10ECBCD6">
          <v:shape id="_x0000_i1262" type="#_x0000_t75" style="width:73.2pt;height:15.6pt" o:ole="">
            <v:imagedata r:id="rId474" o:title=""/>
          </v:shape>
          <o:OLEObject Type="Embed" ProgID="Equation.DSMT4" ShapeID="_x0000_i1262" DrawAspect="Content" ObjectID="_1683440967" r:id="rId475"/>
        </w:object>
      </w:r>
      <w:r w:rsidR="00B60ADF" w:rsidRPr="00B60ADF">
        <w:rPr>
          <w:rFonts w:ascii="Times New Roman" w:hAnsi="Times New Roman" w:cs="Times New Roman"/>
          <w:lang w:eastAsia="zh-HK"/>
        </w:rPr>
        <w:t>.</w:t>
      </w:r>
      <w:r>
        <w:rPr>
          <w:rFonts w:ascii="Times New Roman" w:hAnsi="Times New Roman" w:cs="Times New Roman"/>
          <w:lang w:eastAsia="zh-HK"/>
        </w:rPr>
        <w:t xml:space="preserve"> F</w:t>
      </w:r>
      <w:r>
        <w:rPr>
          <w:rFonts w:ascii="Times New Roman" w:hAnsi="Times New Roman" w:cs="Times New Roman" w:hint="eastAsia"/>
          <w:lang w:eastAsia="zh-HK"/>
        </w:rPr>
        <w:t>i</w:t>
      </w:r>
      <w:proofErr w:type="spellStart"/>
      <w:r>
        <w:rPr>
          <w:rFonts w:ascii="Times New Roman" w:hAnsi="Times New Roman" w:cs="Times New Roman"/>
          <w:szCs w:val="24"/>
          <w:lang w:val="en-GB"/>
        </w:rPr>
        <w:t>nd</w:t>
      </w:r>
      <w:proofErr w:type="spellEnd"/>
      <w:r>
        <w:rPr>
          <w:rFonts w:ascii="Times New Roman" w:hAnsi="Times New Roman" w:cs="Times New Roman"/>
          <w:szCs w:val="24"/>
          <w:lang w:val="en-GB"/>
        </w:rPr>
        <w:t xml:space="preserve"> the value of</w:t>
      </w:r>
      <w:r w:rsidRPr="00B60ADF">
        <w:rPr>
          <w:rFonts w:ascii="Times New Roman" w:hAnsi="Times New Roman" w:cs="Times New Roman"/>
          <w:szCs w:val="24"/>
          <w:lang w:val="en-GB"/>
        </w:rPr>
        <w:t xml:space="preserve"> </w:t>
      </w:r>
      <w:r w:rsidRPr="00B60ADF">
        <w:rPr>
          <w:rFonts w:ascii="Times New Roman" w:hAnsi="Times New Roman" w:cs="Times New Roman"/>
          <w:i/>
          <w:szCs w:val="24"/>
          <w:lang w:val="en-GB" w:eastAsia="zh-HK"/>
        </w:rPr>
        <w:t>k</w:t>
      </w:r>
      <w:r w:rsidRPr="00B60ADF">
        <w:rPr>
          <w:rFonts w:ascii="Times New Roman" w:hAnsi="Times New Roman" w:cs="Times New Roman"/>
          <w:szCs w:val="24"/>
          <w:lang w:val="en-GB"/>
        </w:rPr>
        <w:t>.</w:t>
      </w:r>
    </w:p>
    <w:p w14:paraId="73B86938" w14:textId="1811C459" w:rsidR="00826F4C" w:rsidRPr="00B60ADF" w:rsidRDefault="00826F4C" w:rsidP="00A15042">
      <w:pPr>
        <w:pStyle w:val="a3"/>
        <w:numPr>
          <w:ilvl w:val="0"/>
          <w:numId w:val="4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2</w:t>
      </w:r>
    </w:p>
    <w:p w14:paraId="04A98F18" w14:textId="2DD71533" w:rsidR="00826F4C" w:rsidRPr="00B60ADF" w:rsidRDefault="00826F4C" w:rsidP="00A15042">
      <w:pPr>
        <w:pStyle w:val="a3"/>
        <w:numPr>
          <w:ilvl w:val="0"/>
          <w:numId w:val="4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</w:t>
      </w:r>
    </w:p>
    <w:p w14:paraId="77E34808" w14:textId="320CAB84" w:rsidR="00826F4C" w:rsidRPr="00B60ADF" w:rsidRDefault="00826F4C" w:rsidP="00A15042">
      <w:pPr>
        <w:pStyle w:val="a3"/>
        <w:numPr>
          <w:ilvl w:val="0"/>
          <w:numId w:val="4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6</w:t>
      </w:r>
    </w:p>
    <w:p w14:paraId="654F6393" w14:textId="6D82CA42" w:rsidR="00826F4C" w:rsidRPr="00B60ADF" w:rsidRDefault="00826F4C" w:rsidP="00A15042">
      <w:pPr>
        <w:pStyle w:val="a3"/>
        <w:numPr>
          <w:ilvl w:val="0"/>
          <w:numId w:val="4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20</w:t>
      </w:r>
    </w:p>
    <w:p w14:paraId="2BC71F1A" w14:textId="663A65D1" w:rsidR="00826F4C" w:rsidRPr="00B60ADF" w:rsidRDefault="00826F4C" w:rsidP="00ED4FC4">
      <w:pPr>
        <w:rPr>
          <w:rFonts w:ascii="Times New Roman" w:hAnsi="Times New Roman" w:cs="Times New Roman"/>
        </w:rPr>
      </w:pPr>
    </w:p>
    <w:p w14:paraId="75E51E4B" w14:textId="71C81270" w:rsidR="00874E9F" w:rsidRPr="00B60ADF" w:rsidRDefault="00874E9F" w:rsidP="00874E9F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9-0100N-001-1-00</w:t>
      </w:r>
    </w:p>
    <w:p w14:paraId="4A523C84" w14:textId="3FE101D6" w:rsidR="00874E9F" w:rsidRPr="00B60ADF" w:rsidRDefault="00CB2D06" w:rsidP="00874E9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eastAsia="zh-HK"/>
        </w:rPr>
        <w:t>W</w:t>
      </w:r>
      <w:r>
        <w:rPr>
          <w:rFonts w:ascii="Times New Roman" w:hAnsi="Times New Roman" w:cs="Times New Roman"/>
          <w:lang w:eastAsia="zh-HK"/>
        </w:rPr>
        <w:t>hich of the following(s) is/are rational</w:t>
      </w:r>
      <w:r w:rsidR="00A878B3">
        <w:rPr>
          <w:rFonts w:ascii="Times New Roman" w:hAnsi="Times New Roman" w:cs="Times New Roman"/>
          <w:lang w:eastAsia="zh-HK"/>
        </w:rPr>
        <w:t>?</w:t>
      </w:r>
    </w:p>
    <w:p w14:paraId="4FE864CD" w14:textId="6EC895DD" w:rsidR="00874E9F" w:rsidRPr="00B60ADF" w:rsidRDefault="00874E9F" w:rsidP="00874E9F">
      <w:pPr>
        <w:tabs>
          <w:tab w:val="left" w:pos="434"/>
        </w:tabs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 xml:space="preserve">I. </w:t>
      </w:r>
      <w:r w:rsidRPr="00B60ADF">
        <w:rPr>
          <w:rFonts w:ascii="Times New Roman" w:hAnsi="Times New Roman" w:cs="Times New Roman"/>
        </w:rPr>
        <w:tab/>
      </w:r>
      <w:r w:rsidRPr="00B60ADF">
        <w:rPr>
          <w:rFonts w:ascii="Times New Roman" w:hAnsi="Times New Roman" w:cs="Times New Roman"/>
          <w:position w:val="-6"/>
        </w:rPr>
        <w:object w:dxaOrig="340" w:dyaOrig="279" w14:anchorId="1CFF9F86">
          <v:shape id="_x0000_i1263" type="#_x0000_t75" style="width:16.8pt;height:14.4pt" o:ole="">
            <v:imagedata r:id="rId476" o:title=""/>
          </v:shape>
          <o:OLEObject Type="Embed" ProgID="Equation.DSMT4" ShapeID="_x0000_i1263" DrawAspect="Content" ObjectID="_1683440968" r:id="rId477"/>
        </w:object>
      </w:r>
    </w:p>
    <w:p w14:paraId="216FE5F0" w14:textId="2B17E7E0" w:rsidR="00874E9F" w:rsidRPr="00B60ADF" w:rsidRDefault="00874E9F" w:rsidP="00874E9F">
      <w:pPr>
        <w:tabs>
          <w:tab w:val="left" w:pos="434"/>
        </w:tabs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 xml:space="preserve">II. </w:t>
      </w:r>
      <w:r w:rsidRPr="00B60ADF">
        <w:rPr>
          <w:rFonts w:ascii="Times New Roman" w:hAnsi="Times New Roman" w:cs="Times New Roman"/>
        </w:rPr>
        <w:tab/>
      </w:r>
      <w:r w:rsidR="000F7CEB" w:rsidRPr="00B60ADF">
        <w:rPr>
          <w:rFonts w:ascii="Times New Roman" w:hAnsi="Times New Roman" w:cs="Times New Roman"/>
          <w:position w:val="-24"/>
        </w:rPr>
        <w:object w:dxaOrig="300" w:dyaOrig="620" w14:anchorId="15978BAF">
          <v:shape id="_x0000_i1264" type="#_x0000_t75" style="width:15.6pt;height:30pt" o:ole="">
            <v:imagedata r:id="rId478" o:title=""/>
          </v:shape>
          <o:OLEObject Type="Embed" ProgID="Equation.DSMT4" ShapeID="_x0000_i1264" DrawAspect="Content" ObjectID="_1683440969" r:id="rId479"/>
        </w:object>
      </w:r>
    </w:p>
    <w:p w14:paraId="5CD4FD61" w14:textId="04EA8419" w:rsidR="00874E9F" w:rsidRPr="00B60ADF" w:rsidRDefault="00874E9F" w:rsidP="00874E9F">
      <w:pPr>
        <w:tabs>
          <w:tab w:val="left" w:pos="434"/>
        </w:tabs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III.</w:t>
      </w:r>
      <w:r w:rsidRPr="00B60ADF">
        <w:rPr>
          <w:rFonts w:ascii="Times New Roman" w:hAnsi="Times New Roman" w:cs="Times New Roman"/>
        </w:rPr>
        <w:tab/>
      </w:r>
      <w:r w:rsidR="000F7CEB" w:rsidRPr="00B60ADF">
        <w:rPr>
          <w:rFonts w:ascii="Times New Roman" w:hAnsi="Times New Roman" w:cs="Times New Roman"/>
          <w:position w:val="-8"/>
        </w:rPr>
        <w:object w:dxaOrig="580" w:dyaOrig="360" w14:anchorId="71D66E4C">
          <v:shape id="_x0000_i1265" type="#_x0000_t75" style="width:30pt;height:18pt" o:ole="">
            <v:imagedata r:id="rId480" o:title=""/>
          </v:shape>
          <o:OLEObject Type="Embed" ProgID="Equation.DSMT4" ShapeID="_x0000_i1265" DrawAspect="Content" ObjectID="_1683440970" r:id="rId481"/>
        </w:object>
      </w:r>
    </w:p>
    <w:p w14:paraId="7209603B" w14:textId="6CB957BF" w:rsidR="00874E9F" w:rsidRPr="00B60ADF" w:rsidRDefault="00874E9F" w:rsidP="00A15042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</w:rPr>
        <w:t>I</w:t>
      </w:r>
      <w:r w:rsidRPr="00B60ADF">
        <w:rPr>
          <w:rFonts w:ascii="Times New Roman" w:hAnsi="Times New Roman" w:cs="Times New Roman"/>
          <w:lang w:eastAsia="zh-HK"/>
        </w:rPr>
        <w:t>I</w:t>
      </w:r>
      <w:r w:rsidRPr="00B60ADF">
        <w:rPr>
          <w:rFonts w:ascii="Times New Roman" w:hAnsi="Times New Roman" w:cs="Times New Roman"/>
        </w:rPr>
        <w:t xml:space="preserve"> </w:t>
      </w:r>
      <w:r w:rsidR="00CB2D06">
        <w:rPr>
          <w:rFonts w:ascii="Times New Roman" w:hAnsi="Times New Roman" w:cs="Times New Roman"/>
        </w:rPr>
        <w:t>and</w:t>
      </w:r>
      <w:r w:rsidRPr="00B60ADF">
        <w:rPr>
          <w:rFonts w:ascii="Times New Roman" w:hAnsi="Times New Roman" w:cs="Times New Roman"/>
        </w:rPr>
        <w:t xml:space="preserve"> II</w:t>
      </w:r>
      <w:r w:rsidRPr="00B60ADF">
        <w:rPr>
          <w:rFonts w:ascii="Times New Roman" w:hAnsi="Times New Roman" w:cs="Times New Roman"/>
          <w:lang w:eastAsia="zh-HK"/>
        </w:rPr>
        <w:t>I</w:t>
      </w:r>
      <w:r w:rsidR="00CB2D06">
        <w:rPr>
          <w:rFonts w:ascii="Times New Roman" w:hAnsi="Times New Roman" w:cs="Times New Roman"/>
          <w:lang w:eastAsia="zh-HK"/>
        </w:rPr>
        <w:t xml:space="preserve"> only</w:t>
      </w:r>
    </w:p>
    <w:p w14:paraId="6CBDAA25" w14:textId="2214B754" w:rsidR="00874E9F" w:rsidRPr="00B60ADF" w:rsidRDefault="00874E9F" w:rsidP="00A15042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</w:rPr>
        <w:t>I</w:t>
      </w:r>
      <w:r w:rsidRPr="00B60ADF">
        <w:rPr>
          <w:rFonts w:ascii="Times New Roman" w:hAnsi="Times New Roman" w:cs="Times New Roman"/>
          <w:lang w:eastAsia="zh-HK"/>
        </w:rPr>
        <w:t>I</w:t>
      </w:r>
      <w:r w:rsidRPr="00B60ADF">
        <w:rPr>
          <w:rFonts w:ascii="Times New Roman" w:hAnsi="Times New Roman" w:cs="Times New Roman"/>
        </w:rPr>
        <w:t xml:space="preserve"> </w:t>
      </w:r>
      <w:r w:rsidR="00CB2D06">
        <w:rPr>
          <w:rFonts w:ascii="Times New Roman" w:hAnsi="Times New Roman" w:cs="Times New Roman"/>
        </w:rPr>
        <w:t>only</w:t>
      </w:r>
    </w:p>
    <w:p w14:paraId="4335513E" w14:textId="685F6951" w:rsidR="00874E9F" w:rsidRPr="00B60ADF" w:rsidRDefault="00874E9F" w:rsidP="00A15042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I</w:t>
      </w:r>
      <w:r w:rsidRPr="00B60ADF">
        <w:rPr>
          <w:rFonts w:ascii="Times New Roman" w:hAnsi="Times New Roman" w:cs="Times New Roman"/>
          <w:lang w:eastAsia="zh-HK"/>
        </w:rPr>
        <w:t>II</w:t>
      </w:r>
      <w:r w:rsidRPr="00B60ADF">
        <w:rPr>
          <w:rFonts w:ascii="Times New Roman" w:hAnsi="Times New Roman" w:cs="Times New Roman"/>
        </w:rPr>
        <w:t xml:space="preserve"> </w:t>
      </w:r>
      <w:r w:rsidR="00CB2D06">
        <w:rPr>
          <w:rFonts w:ascii="Times New Roman" w:hAnsi="Times New Roman" w:cs="Times New Roman"/>
        </w:rPr>
        <w:t>only</w:t>
      </w:r>
    </w:p>
    <w:p w14:paraId="6F7A7E7A" w14:textId="19D37B8F" w:rsidR="00874E9F" w:rsidRPr="00B60ADF" w:rsidRDefault="00874E9F" w:rsidP="00A15042">
      <w:pPr>
        <w:pStyle w:val="a3"/>
        <w:numPr>
          <w:ilvl w:val="0"/>
          <w:numId w:val="4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</w:rPr>
        <w:t>I</w:t>
      </w:r>
      <w:r w:rsidR="009F56DF">
        <w:rPr>
          <w:rFonts w:ascii="Times New Roman" w:hAnsi="Times New Roman" w:cs="Times New Roman" w:hint="eastAsia"/>
        </w:rPr>
        <w:t>,</w:t>
      </w:r>
      <w:r w:rsidR="009F56DF">
        <w:rPr>
          <w:rFonts w:ascii="Times New Roman" w:hAnsi="Times New Roman" w:cs="Times New Roman"/>
        </w:rPr>
        <w:t xml:space="preserve"> </w:t>
      </w:r>
      <w:r w:rsidRPr="00B60ADF">
        <w:rPr>
          <w:rFonts w:ascii="Times New Roman" w:hAnsi="Times New Roman" w:cs="Times New Roman"/>
        </w:rPr>
        <w:t xml:space="preserve">II </w:t>
      </w:r>
      <w:r w:rsidR="00CB2D06">
        <w:rPr>
          <w:rFonts w:ascii="Times New Roman" w:hAnsi="Times New Roman" w:cs="Times New Roman" w:hint="eastAsia"/>
        </w:rPr>
        <w:t>a</w:t>
      </w:r>
      <w:r w:rsidR="00CB2D06">
        <w:rPr>
          <w:rFonts w:ascii="Times New Roman" w:hAnsi="Times New Roman" w:cs="Times New Roman"/>
        </w:rPr>
        <w:t>nd</w:t>
      </w:r>
      <w:r w:rsidRPr="00B60ADF">
        <w:rPr>
          <w:rFonts w:ascii="Times New Roman" w:hAnsi="Times New Roman" w:cs="Times New Roman"/>
        </w:rPr>
        <w:t xml:space="preserve"> III</w:t>
      </w:r>
    </w:p>
    <w:p w14:paraId="6960FABC" w14:textId="1E12B157" w:rsidR="00826F4C" w:rsidRPr="00CB2D06" w:rsidRDefault="00826F4C" w:rsidP="00ED4FC4">
      <w:pPr>
        <w:rPr>
          <w:rFonts w:ascii="Times New Roman" w:hAnsi="Times New Roman" w:cs="Times New Roman"/>
        </w:rPr>
      </w:pPr>
    </w:p>
    <w:p w14:paraId="4E2A18FE" w14:textId="4BDB4C6A" w:rsidR="007651B4" w:rsidRPr="00B60ADF" w:rsidRDefault="007651B4" w:rsidP="00ED4FC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9-0100N-002-1-00</w:t>
      </w:r>
    </w:p>
    <w:p w14:paraId="26B22F33" w14:textId="36103DCB" w:rsidR="00CB2D06" w:rsidRPr="00CB2D06" w:rsidRDefault="00CB2D06" w:rsidP="00CB2D06">
      <w:pPr>
        <w:rPr>
          <w:rFonts w:ascii="Times New Roman" w:hAnsi="Times New Roman" w:cs="Times New Roman"/>
        </w:rPr>
      </w:pPr>
      <w:r w:rsidRPr="00CB2D06">
        <w:rPr>
          <w:rFonts w:ascii="Times New Roman" w:hAnsi="Times New Roman" w:cs="Times New Roman" w:hint="eastAsia"/>
          <w:lang w:eastAsia="zh-HK"/>
        </w:rPr>
        <w:t>W</w:t>
      </w:r>
      <w:r w:rsidRPr="00CB2D06">
        <w:rPr>
          <w:rFonts w:ascii="Times New Roman" w:hAnsi="Times New Roman" w:cs="Times New Roman"/>
          <w:lang w:eastAsia="zh-HK"/>
        </w:rPr>
        <w:t>hich of the following is</w:t>
      </w:r>
      <w:r>
        <w:rPr>
          <w:rFonts w:ascii="Times New Roman" w:hAnsi="Times New Roman" w:cs="Times New Roman"/>
          <w:lang w:eastAsia="zh-HK"/>
        </w:rPr>
        <w:t xml:space="preserve"> ir</w:t>
      </w:r>
      <w:r w:rsidRPr="00CB2D06">
        <w:rPr>
          <w:rFonts w:ascii="Times New Roman" w:hAnsi="Times New Roman" w:cs="Times New Roman"/>
          <w:lang w:eastAsia="zh-HK"/>
        </w:rPr>
        <w:t>rational?</w:t>
      </w:r>
    </w:p>
    <w:p w14:paraId="0D691C70" w14:textId="337AD1D8" w:rsidR="007651B4" w:rsidRPr="00B60ADF" w:rsidRDefault="007651B4" w:rsidP="00A15042">
      <w:pPr>
        <w:pStyle w:val="a3"/>
        <w:numPr>
          <w:ilvl w:val="0"/>
          <w:numId w:val="4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6"/>
          <w:lang w:eastAsia="zh-HK"/>
        </w:rPr>
        <w:object w:dxaOrig="540" w:dyaOrig="700" w14:anchorId="31CB33A3">
          <v:shape id="_x0000_i1266" type="#_x0000_t75" style="width:27.6pt;height:34.8pt" o:ole="">
            <v:imagedata r:id="rId482" o:title=""/>
          </v:shape>
          <o:OLEObject Type="Embed" ProgID="Equation.DSMT4" ShapeID="_x0000_i1266" DrawAspect="Content" ObjectID="_1683440971" r:id="rId483"/>
        </w:object>
      </w:r>
    </w:p>
    <w:p w14:paraId="1474A3E5" w14:textId="1969174B" w:rsidR="007651B4" w:rsidRPr="00B60ADF" w:rsidRDefault="007651B4" w:rsidP="00A15042">
      <w:pPr>
        <w:pStyle w:val="a3"/>
        <w:numPr>
          <w:ilvl w:val="0"/>
          <w:numId w:val="4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10"/>
          <w:lang w:eastAsia="zh-HK"/>
        </w:rPr>
        <w:object w:dxaOrig="740" w:dyaOrig="320" w14:anchorId="5B88B148">
          <v:shape id="_x0000_i1267" type="#_x0000_t75" style="width:37.2pt;height:15.6pt" o:ole="">
            <v:imagedata r:id="rId484" o:title=""/>
          </v:shape>
          <o:OLEObject Type="Embed" ProgID="Equation.DSMT4" ShapeID="_x0000_i1267" DrawAspect="Content" ObjectID="_1683440972" r:id="rId48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9C04C4D" w14:textId="0493168A" w:rsidR="007651B4" w:rsidRPr="00B60ADF" w:rsidRDefault="007651B4" w:rsidP="00A15042">
      <w:pPr>
        <w:pStyle w:val="a3"/>
        <w:numPr>
          <w:ilvl w:val="0"/>
          <w:numId w:val="4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380" w:dyaOrig="440" w14:anchorId="2605F26C">
          <v:shape id="_x0000_i1268" type="#_x0000_t75" style="width:19.2pt;height:21.6pt" o:ole="">
            <v:imagedata r:id="rId486" o:title=""/>
          </v:shape>
          <o:OLEObject Type="Embed" ProgID="Equation.DSMT4" ShapeID="_x0000_i1268" DrawAspect="Content" ObjectID="_1683440973" r:id="rId487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70F514E" w14:textId="19EFB28B" w:rsidR="007651B4" w:rsidRPr="00B60ADF" w:rsidRDefault="007651B4" w:rsidP="00A15042">
      <w:pPr>
        <w:pStyle w:val="a3"/>
        <w:numPr>
          <w:ilvl w:val="0"/>
          <w:numId w:val="46"/>
        </w:numPr>
        <w:ind w:leftChars="0"/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  <w:position w:val="-24"/>
          <w:lang w:eastAsia="zh-HK"/>
        </w:rPr>
        <w:object w:dxaOrig="380" w:dyaOrig="620" w14:anchorId="4D31D5DA">
          <v:shape id="_x0000_i1269" type="#_x0000_t75" style="width:19.2pt;height:31.2pt" o:ole="">
            <v:imagedata r:id="rId488" o:title=""/>
          </v:shape>
          <o:OLEObject Type="Embed" ProgID="Equation.DSMT4" ShapeID="_x0000_i1269" DrawAspect="Content" ObjectID="_1683440974" r:id="rId489"/>
        </w:object>
      </w:r>
    </w:p>
    <w:p w14:paraId="1BA145C1" w14:textId="1899E085" w:rsidR="007651B4" w:rsidRPr="00B60ADF" w:rsidRDefault="007651B4" w:rsidP="007651B4">
      <w:pPr>
        <w:rPr>
          <w:rFonts w:ascii="Times New Roman" w:hAnsi="Times New Roman" w:cs="Times New Roman"/>
        </w:rPr>
      </w:pPr>
    </w:p>
    <w:p w14:paraId="6246FEF1" w14:textId="58AF5F55" w:rsidR="005E297A" w:rsidRPr="00B60ADF" w:rsidRDefault="005E297A" w:rsidP="007651B4">
      <w:pPr>
        <w:rPr>
          <w:rFonts w:ascii="Times New Roman" w:hAnsi="Times New Roman" w:cs="Times New Roman"/>
        </w:rPr>
      </w:pPr>
    </w:p>
    <w:p w14:paraId="5AE91C6A" w14:textId="77777777" w:rsidR="005E297A" w:rsidRPr="00B60ADF" w:rsidRDefault="005E297A" w:rsidP="007651B4">
      <w:pPr>
        <w:rPr>
          <w:rFonts w:ascii="Times New Roman" w:hAnsi="Times New Roman" w:cs="Times New Roman"/>
        </w:rPr>
      </w:pPr>
    </w:p>
    <w:p w14:paraId="22453146" w14:textId="33F66817" w:rsidR="007651B4" w:rsidRPr="00B60ADF" w:rsidRDefault="007651B4" w:rsidP="007651B4">
      <w:pPr>
        <w:rPr>
          <w:rFonts w:ascii="Times New Roman" w:hAnsi="Times New Roman" w:cs="Times New Roman"/>
        </w:rPr>
      </w:pPr>
      <w:r w:rsidRPr="00B60ADF">
        <w:rPr>
          <w:rFonts w:ascii="Times New Roman" w:hAnsi="Times New Roman" w:cs="Times New Roman"/>
        </w:rPr>
        <w:t>4-NA-0109-0100N -003-1-00</w:t>
      </w:r>
    </w:p>
    <w:p w14:paraId="5B6EFA92" w14:textId="6B7A5E34" w:rsidR="007651B4" w:rsidRPr="00B60ADF" w:rsidRDefault="00EF6EBA" w:rsidP="007651B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Which of the following can be </w:t>
      </w:r>
      <w:r>
        <w:rPr>
          <w:rFonts w:ascii="Times New Roman" w:hAnsi="Times New Roman" w:cs="Times New Roman" w:hint="eastAsia"/>
          <w:lang w:eastAsia="zh-HK"/>
        </w:rPr>
        <w:t>c</w:t>
      </w:r>
      <w:r>
        <w:rPr>
          <w:rFonts w:ascii="Times New Roman" w:hAnsi="Times New Roman" w:cs="Times New Roman"/>
          <w:lang w:eastAsia="zh-HK"/>
        </w:rPr>
        <w:t>onvert to rational</w:t>
      </w:r>
      <w:r w:rsidR="00A878B3">
        <w:rPr>
          <w:rFonts w:ascii="Times New Roman" w:hAnsi="Times New Roman" w:cs="Times New Roman"/>
          <w:lang w:eastAsia="zh-HK"/>
        </w:rPr>
        <w:t>?</w:t>
      </w:r>
    </w:p>
    <w:p w14:paraId="4B8F9CFD" w14:textId="6213CB9B" w:rsidR="007651B4" w:rsidRPr="00B60ADF" w:rsidRDefault="007651B4" w:rsidP="00A15042">
      <w:pPr>
        <w:pStyle w:val="a3"/>
        <w:numPr>
          <w:ilvl w:val="0"/>
          <w:numId w:val="4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8"/>
          <w:lang w:eastAsia="zh-HK"/>
        </w:rPr>
        <w:object w:dxaOrig="840" w:dyaOrig="360" w14:anchorId="35EA7613">
          <v:shape id="_x0000_i1270" type="#_x0000_t75" style="width:42pt;height:18pt" o:ole="">
            <v:imagedata r:id="rId490" o:title=""/>
          </v:shape>
          <o:OLEObject Type="Embed" ProgID="Equation.DSMT4" ShapeID="_x0000_i1270" DrawAspect="Content" ObjectID="_1683440975" r:id="rId491"/>
        </w:object>
      </w:r>
    </w:p>
    <w:p w14:paraId="5F86699A" w14:textId="62179348" w:rsidR="007651B4" w:rsidRPr="00B60ADF" w:rsidRDefault="007651B4" w:rsidP="00A15042">
      <w:pPr>
        <w:pStyle w:val="a3"/>
        <w:numPr>
          <w:ilvl w:val="0"/>
          <w:numId w:val="4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28"/>
          <w:lang w:eastAsia="zh-HK"/>
        </w:rPr>
        <w:object w:dxaOrig="420" w:dyaOrig="720" w14:anchorId="7EC08426">
          <v:shape id="_x0000_i1271" type="#_x0000_t75" style="width:20.4pt;height:36pt" o:ole="">
            <v:imagedata r:id="rId492" o:title=""/>
          </v:shape>
          <o:OLEObject Type="Embed" ProgID="Equation.DSMT4" ShapeID="_x0000_i1271" DrawAspect="Content" ObjectID="_1683440976" r:id="rId493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28E3507" w14:textId="5F8A8CE0" w:rsidR="007651B4" w:rsidRPr="00B60ADF" w:rsidRDefault="007651B4" w:rsidP="00A15042">
      <w:pPr>
        <w:pStyle w:val="a3"/>
        <w:numPr>
          <w:ilvl w:val="0"/>
          <w:numId w:val="4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900" w:dyaOrig="340" w14:anchorId="3A9AB06C">
          <v:shape id="_x0000_i1272" type="#_x0000_t75" style="width:44.4pt;height:16.8pt" o:ole="">
            <v:imagedata r:id="rId494" o:title=""/>
          </v:shape>
          <o:OLEObject Type="Embed" ProgID="Equation.DSMT4" ShapeID="_x0000_i1272" DrawAspect="Content" ObjectID="_1683440977" r:id="rId49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64951F96" w14:textId="77777777" w:rsidR="007651B4" w:rsidRPr="00B60ADF" w:rsidRDefault="007651B4" w:rsidP="007651B4">
      <w:pPr>
        <w:rPr>
          <w:rFonts w:ascii="Times New Roman" w:hAnsi="Times New Roman" w:cs="Times New Roman"/>
          <w:lang w:eastAsia="zh-HK"/>
        </w:rPr>
      </w:pPr>
    </w:p>
    <w:p w14:paraId="47E9B9B9" w14:textId="26EDB67C" w:rsidR="007651B4" w:rsidRPr="00B60ADF" w:rsidRDefault="00EF6EBA" w:rsidP="00A15042">
      <w:pPr>
        <w:pStyle w:val="a3"/>
        <w:numPr>
          <w:ilvl w:val="0"/>
          <w:numId w:val="48"/>
        </w:numPr>
        <w:ind w:leftChars="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 xml:space="preserve">I and </w:t>
      </w:r>
      <w:r w:rsidR="007651B4" w:rsidRPr="00B60ADF">
        <w:rPr>
          <w:rFonts w:ascii="Times New Roman" w:hAnsi="Times New Roman" w:cs="Times New Roman"/>
          <w:lang w:eastAsia="zh-HK"/>
        </w:rPr>
        <w:t>II</w:t>
      </w:r>
      <w:r>
        <w:rPr>
          <w:rFonts w:ascii="Times New Roman" w:hAnsi="Times New Roman" w:cs="Times New Roman"/>
          <w:lang w:eastAsia="zh-HK"/>
        </w:rPr>
        <w:t xml:space="preserve"> only</w:t>
      </w:r>
    </w:p>
    <w:p w14:paraId="6C86CE30" w14:textId="3E1A7F02" w:rsidR="007651B4" w:rsidRPr="00B60ADF" w:rsidRDefault="007651B4" w:rsidP="00A15042">
      <w:pPr>
        <w:pStyle w:val="a3"/>
        <w:numPr>
          <w:ilvl w:val="0"/>
          <w:numId w:val="4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</w:t>
      </w:r>
      <w:r w:rsidR="00EF6EBA">
        <w:rPr>
          <w:rFonts w:ascii="Times New Roman" w:hAnsi="Times New Roman" w:cs="Times New Roman"/>
          <w:lang w:eastAsia="zh-HK"/>
        </w:rPr>
        <w:t xml:space="preserve"> only</w:t>
      </w:r>
    </w:p>
    <w:p w14:paraId="0AA0FB6E" w14:textId="232FB564" w:rsidR="007651B4" w:rsidRPr="00B60ADF" w:rsidRDefault="007651B4" w:rsidP="00A15042">
      <w:pPr>
        <w:pStyle w:val="a3"/>
        <w:numPr>
          <w:ilvl w:val="0"/>
          <w:numId w:val="4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II</w:t>
      </w:r>
      <w:r w:rsidR="00EF6EBA">
        <w:rPr>
          <w:rFonts w:ascii="Times New Roman" w:hAnsi="Times New Roman" w:cs="Times New Roman"/>
          <w:lang w:eastAsia="zh-HK"/>
        </w:rPr>
        <w:t xml:space="preserve"> only</w:t>
      </w:r>
    </w:p>
    <w:p w14:paraId="0F041600" w14:textId="75E9C0B4" w:rsidR="007651B4" w:rsidRPr="00B60ADF" w:rsidRDefault="007651B4" w:rsidP="00A15042">
      <w:pPr>
        <w:pStyle w:val="a3"/>
        <w:numPr>
          <w:ilvl w:val="0"/>
          <w:numId w:val="48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, II</w:t>
      </w:r>
      <w:r w:rsidR="00EF6EBA">
        <w:rPr>
          <w:rFonts w:ascii="Times New Roman" w:hAnsi="Times New Roman" w:cs="Times New Roman"/>
          <w:lang w:eastAsia="zh-HK"/>
        </w:rPr>
        <w:t xml:space="preserve"> and </w:t>
      </w:r>
      <w:r w:rsidRPr="00B60ADF">
        <w:rPr>
          <w:rFonts w:ascii="Times New Roman" w:hAnsi="Times New Roman" w:cs="Times New Roman"/>
          <w:lang w:eastAsia="zh-HK"/>
        </w:rPr>
        <w:t>III</w:t>
      </w:r>
    </w:p>
    <w:p w14:paraId="6B655B9C" w14:textId="6072A74A" w:rsidR="007651B4" w:rsidRPr="00B60ADF" w:rsidRDefault="007651B4" w:rsidP="007651B4">
      <w:pPr>
        <w:rPr>
          <w:rFonts w:ascii="Times New Roman" w:hAnsi="Times New Roman" w:cs="Times New Roman"/>
          <w:lang w:eastAsia="zh-HK"/>
        </w:rPr>
      </w:pPr>
    </w:p>
    <w:p w14:paraId="2988BA38" w14:textId="140B065F" w:rsidR="007651B4" w:rsidRPr="00B60ADF" w:rsidRDefault="007651B4" w:rsidP="007651B4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-NA-0109-0100N-004-1-00</w:t>
      </w:r>
    </w:p>
    <w:p w14:paraId="480FC16A" w14:textId="1B6E7A14" w:rsidR="007651B4" w:rsidRPr="00B60ADF" w:rsidRDefault="009B6563" w:rsidP="007651B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W</w:t>
      </w:r>
      <w:r>
        <w:rPr>
          <w:rFonts w:ascii="Times New Roman" w:hAnsi="Times New Roman" w:cs="Times New Roman"/>
          <w:lang w:eastAsia="zh-HK"/>
        </w:rPr>
        <w:t>hich of the following is/are</w:t>
      </w:r>
      <w:r w:rsidR="00170536">
        <w:rPr>
          <w:rFonts w:ascii="Times New Roman" w:hAnsi="Times New Roman" w:cs="Times New Roman"/>
          <w:lang w:eastAsia="zh-HK"/>
        </w:rPr>
        <w:t xml:space="preserve"> true</w:t>
      </w:r>
      <w:r>
        <w:rPr>
          <w:rFonts w:ascii="Times New Roman" w:hAnsi="Times New Roman" w:cs="Times New Roman"/>
          <w:lang w:eastAsia="zh-HK"/>
        </w:rPr>
        <w:t>?</w:t>
      </w:r>
    </w:p>
    <w:p w14:paraId="1F7BDBF9" w14:textId="75423320" w:rsidR="007651B4" w:rsidRPr="00B60ADF" w:rsidRDefault="00170536" w:rsidP="00A15042">
      <w:pPr>
        <w:pStyle w:val="a3"/>
        <w:numPr>
          <w:ilvl w:val="0"/>
          <w:numId w:val="49"/>
        </w:numPr>
        <w:ind w:leftChars="0"/>
        <w:rPr>
          <w:rFonts w:ascii="Times New Roman" w:hAnsi="Times New Roman" w:cs="Times New Roman"/>
          <w:lang w:eastAsia="zh-HK"/>
        </w:rPr>
      </w:pPr>
      <w:proofErr w:type="gramStart"/>
      <w:r>
        <w:rPr>
          <w:rFonts w:ascii="Times New Roman" w:hAnsi="Times New Roman" w:cs="Times New Roman"/>
          <w:lang w:eastAsia="zh-HK"/>
        </w:rPr>
        <w:t>All</w:t>
      </w:r>
      <w:r w:rsidR="009B6563">
        <w:rPr>
          <w:rFonts w:ascii="Times New Roman" w:hAnsi="Times New Roman" w:cs="Times New Roman"/>
          <w:lang w:eastAsia="zh-HK"/>
        </w:rPr>
        <w:t xml:space="preserve"> natural</w:t>
      </w:r>
      <w:proofErr w:type="gramEnd"/>
      <w:r w:rsidR="009B6563">
        <w:rPr>
          <w:rFonts w:ascii="Times New Roman" w:hAnsi="Times New Roman" w:cs="Times New Roman"/>
          <w:lang w:eastAsia="zh-HK"/>
        </w:rPr>
        <w:t xml:space="preserve"> number must be </w:t>
      </w:r>
      <w:r w:rsidR="009F56DF">
        <w:rPr>
          <w:rFonts w:ascii="Times New Roman" w:hAnsi="Times New Roman" w:cs="Times New Roman"/>
          <w:lang w:eastAsia="zh-HK"/>
        </w:rPr>
        <w:t xml:space="preserve">a </w:t>
      </w:r>
      <w:r w:rsidR="009B6563">
        <w:rPr>
          <w:rFonts w:ascii="Times New Roman" w:hAnsi="Times New Roman" w:cs="Times New Roman"/>
          <w:lang w:eastAsia="zh-HK"/>
        </w:rPr>
        <w:t>positive integer.</w:t>
      </w:r>
    </w:p>
    <w:p w14:paraId="6DB2987A" w14:textId="02C4645B" w:rsidR="007651B4" w:rsidRPr="00B60ADF" w:rsidRDefault="00170536" w:rsidP="00A15042">
      <w:pPr>
        <w:pStyle w:val="a3"/>
        <w:numPr>
          <w:ilvl w:val="0"/>
          <w:numId w:val="49"/>
        </w:numPr>
        <w:ind w:leftChars="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>All</w:t>
      </w:r>
      <w:r w:rsidR="009F56DF" w:rsidRPr="009F56DF">
        <w:rPr>
          <w:rFonts w:ascii="Times New Roman" w:hAnsi="Times New Roman" w:cs="Times New Roman"/>
          <w:lang w:eastAsia="zh-HK"/>
        </w:rPr>
        <w:t xml:space="preserve"> r</w:t>
      </w:r>
      <w:r w:rsidR="009F56DF">
        <w:rPr>
          <w:rFonts w:ascii="Times New Roman" w:hAnsi="Times New Roman" w:cs="Times New Roman"/>
          <w:lang w:eastAsia="zh-HK"/>
        </w:rPr>
        <w:t>ecurring</w:t>
      </w:r>
      <w:r w:rsidR="009F56DF" w:rsidRPr="009F56DF">
        <w:rPr>
          <w:rFonts w:ascii="Times New Roman" w:hAnsi="Times New Roman" w:cs="Times New Roman"/>
          <w:lang w:eastAsia="zh-HK"/>
        </w:rPr>
        <w:t xml:space="preserve"> decimal</w:t>
      </w:r>
      <w:r>
        <w:rPr>
          <w:rFonts w:ascii="Times New Roman" w:hAnsi="Times New Roman" w:cs="Times New Roman"/>
          <w:lang w:eastAsia="zh-HK"/>
        </w:rPr>
        <w:t>s</w:t>
      </w:r>
      <w:r w:rsidR="009F56DF" w:rsidRPr="009F56DF">
        <w:rPr>
          <w:rFonts w:ascii="Times New Roman" w:hAnsi="Times New Roman" w:cs="Times New Roman"/>
          <w:lang w:eastAsia="zh-HK"/>
        </w:rPr>
        <w:t xml:space="preserve"> can be converted to a fraction</w:t>
      </w:r>
      <w:r w:rsidR="009F56DF">
        <w:rPr>
          <w:rFonts w:ascii="Times New Roman" w:hAnsi="Times New Roman" w:cs="Times New Roman"/>
          <w:lang w:eastAsia="zh-HK"/>
        </w:rPr>
        <w:t>.</w:t>
      </w:r>
    </w:p>
    <w:p w14:paraId="779062EC" w14:textId="520F0951" w:rsidR="007651B4" w:rsidRPr="00B60ADF" w:rsidRDefault="009F56DF" w:rsidP="00A15042">
      <w:pPr>
        <w:pStyle w:val="a3"/>
        <w:numPr>
          <w:ilvl w:val="0"/>
          <w:numId w:val="49"/>
        </w:numPr>
        <w:ind w:leftChars="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F</w:t>
      </w:r>
      <w:r>
        <w:rPr>
          <w:rFonts w:ascii="Times New Roman" w:hAnsi="Times New Roman" w:cs="Times New Roman"/>
          <w:lang w:eastAsia="zh-HK"/>
        </w:rPr>
        <w:t xml:space="preserve">or a positive integer </w:t>
      </w:r>
      <w:r w:rsidRPr="009F56DF">
        <w:rPr>
          <w:rFonts w:ascii="Times New Roman" w:hAnsi="Times New Roman" w:cs="Times New Roman"/>
          <w:i/>
          <w:iCs/>
          <w:lang w:eastAsia="zh-HK"/>
        </w:rPr>
        <w:t>a</w:t>
      </w:r>
      <w:r w:rsidR="00A878B3">
        <w:rPr>
          <w:rFonts w:ascii="Times New Roman" w:hAnsi="Times New Roman" w:cs="Times New Roman"/>
          <w:i/>
          <w:lang w:eastAsia="zh-HK"/>
        </w:rPr>
        <w:t>,</w:t>
      </w:r>
      <w:r w:rsidR="007651B4" w:rsidRPr="00B60ADF">
        <w:rPr>
          <w:rFonts w:ascii="Times New Roman" w:hAnsi="Times New Roman" w:cs="Times New Roman"/>
          <w:position w:val="-8"/>
          <w:lang w:eastAsia="zh-HK"/>
        </w:rPr>
        <w:object w:dxaOrig="520" w:dyaOrig="360" w14:anchorId="0E7C0D1D">
          <v:shape id="_x0000_i1273" type="#_x0000_t75" style="width:26.4pt;height:18pt" o:ole="">
            <v:imagedata r:id="rId496" o:title=""/>
          </v:shape>
          <o:OLEObject Type="Embed" ProgID="Equation.DSMT4" ShapeID="_x0000_i1273" DrawAspect="Content" ObjectID="_1683440978" r:id="rId497"/>
        </w:object>
      </w:r>
      <w:r w:rsidR="007651B4" w:rsidRPr="00B60ADF">
        <w:rPr>
          <w:rFonts w:ascii="Times New Roman" w:hAnsi="Times New Roman" w:cs="Times New Roman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>is an irrational number</w:t>
      </w:r>
      <w:r>
        <w:rPr>
          <w:rFonts w:ascii="Times New Roman" w:hAnsi="Times New Roman" w:cs="Times New Roman" w:hint="eastAsia"/>
          <w:lang w:eastAsia="zh-HK"/>
        </w:rPr>
        <w:t>.</w:t>
      </w:r>
    </w:p>
    <w:p w14:paraId="792FF96F" w14:textId="6E079700" w:rsidR="007651B4" w:rsidRPr="00B60ADF" w:rsidRDefault="007651B4" w:rsidP="00A15042">
      <w:pPr>
        <w:pStyle w:val="a3"/>
        <w:numPr>
          <w:ilvl w:val="0"/>
          <w:numId w:val="5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</w:t>
      </w:r>
      <w:r w:rsidR="009F56DF">
        <w:rPr>
          <w:rFonts w:ascii="Times New Roman" w:hAnsi="Times New Roman" w:cs="Times New Roman"/>
          <w:lang w:eastAsia="zh-HK"/>
        </w:rPr>
        <w:t xml:space="preserve"> and </w:t>
      </w:r>
      <w:r w:rsidRPr="00B60ADF">
        <w:rPr>
          <w:rFonts w:ascii="Times New Roman" w:hAnsi="Times New Roman" w:cs="Times New Roman"/>
          <w:lang w:eastAsia="zh-HK"/>
        </w:rPr>
        <w:t>II</w:t>
      </w:r>
      <w:r w:rsidR="009F56DF">
        <w:rPr>
          <w:rFonts w:ascii="Times New Roman" w:hAnsi="Times New Roman" w:cs="Times New Roman"/>
          <w:lang w:eastAsia="zh-HK"/>
        </w:rPr>
        <w:t xml:space="preserve"> only</w:t>
      </w:r>
    </w:p>
    <w:p w14:paraId="40810159" w14:textId="7C501ECB" w:rsidR="007651B4" w:rsidRPr="00B60ADF" w:rsidRDefault="007651B4" w:rsidP="00A15042">
      <w:pPr>
        <w:pStyle w:val="a3"/>
        <w:numPr>
          <w:ilvl w:val="0"/>
          <w:numId w:val="5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</w:t>
      </w:r>
      <w:r w:rsidR="009F56DF">
        <w:rPr>
          <w:rFonts w:ascii="Times New Roman" w:hAnsi="Times New Roman" w:cs="Times New Roman"/>
          <w:lang w:eastAsia="zh-HK"/>
        </w:rPr>
        <w:t xml:space="preserve"> only</w:t>
      </w:r>
    </w:p>
    <w:p w14:paraId="301D8E12" w14:textId="35F87C43" w:rsidR="007651B4" w:rsidRPr="00B60ADF" w:rsidRDefault="007651B4" w:rsidP="00A15042">
      <w:pPr>
        <w:pStyle w:val="a3"/>
        <w:numPr>
          <w:ilvl w:val="0"/>
          <w:numId w:val="5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I</w:t>
      </w:r>
      <w:r w:rsidR="009F56DF">
        <w:rPr>
          <w:rFonts w:ascii="Times New Roman" w:hAnsi="Times New Roman" w:cs="Times New Roman"/>
          <w:lang w:eastAsia="zh-HK"/>
        </w:rPr>
        <w:t xml:space="preserve"> only</w:t>
      </w:r>
    </w:p>
    <w:p w14:paraId="78E0211A" w14:textId="7212751C" w:rsidR="007651B4" w:rsidRPr="00B60ADF" w:rsidRDefault="007651B4" w:rsidP="00A15042">
      <w:pPr>
        <w:pStyle w:val="a3"/>
        <w:numPr>
          <w:ilvl w:val="0"/>
          <w:numId w:val="50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I</w:t>
      </w:r>
      <w:r w:rsidR="009F56DF">
        <w:rPr>
          <w:rFonts w:ascii="Times New Roman" w:hAnsi="Times New Roman" w:cs="Times New Roman"/>
          <w:lang w:eastAsia="zh-HK"/>
        </w:rPr>
        <w:t xml:space="preserve"> and </w:t>
      </w:r>
      <w:r w:rsidRPr="00B60ADF">
        <w:rPr>
          <w:rFonts w:ascii="Times New Roman" w:hAnsi="Times New Roman" w:cs="Times New Roman"/>
          <w:lang w:eastAsia="zh-HK"/>
        </w:rPr>
        <w:t>III</w:t>
      </w:r>
      <w:r w:rsidR="009F56DF">
        <w:rPr>
          <w:rFonts w:ascii="Times New Roman" w:hAnsi="Times New Roman" w:cs="Times New Roman"/>
          <w:lang w:eastAsia="zh-HK"/>
        </w:rPr>
        <w:t xml:space="preserve"> only</w:t>
      </w:r>
    </w:p>
    <w:p w14:paraId="06003525" w14:textId="13151D9D" w:rsidR="007651B4" w:rsidRPr="00B60ADF" w:rsidRDefault="007651B4" w:rsidP="007651B4">
      <w:pPr>
        <w:rPr>
          <w:rFonts w:ascii="Times New Roman" w:hAnsi="Times New Roman" w:cs="Times New Roman"/>
          <w:lang w:eastAsia="zh-HK"/>
        </w:rPr>
      </w:pPr>
    </w:p>
    <w:p w14:paraId="2C1DC204" w14:textId="2C0E7B85" w:rsidR="007651B4" w:rsidRPr="00B60ADF" w:rsidRDefault="007651B4" w:rsidP="007651B4">
      <w:pPr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4-NA-0109-0100N -005-1-00</w:t>
      </w:r>
    </w:p>
    <w:p w14:paraId="2ACC90E5" w14:textId="031192F2" w:rsidR="007651B4" w:rsidRPr="00B60ADF" w:rsidRDefault="009F56DF" w:rsidP="007651B4">
      <w:pPr>
        <w:rPr>
          <w:rFonts w:ascii="Times New Roman" w:hAnsi="Times New Roman" w:cs="Times New Roman"/>
          <w:i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I</w:t>
      </w:r>
      <w:r>
        <w:rPr>
          <w:rFonts w:ascii="Times New Roman" w:hAnsi="Times New Roman" w:cs="Times New Roman"/>
          <w:lang w:eastAsia="zh-HK"/>
        </w:rPr>
        <w:t>maginary number</w:t>
      </w:r>
      <w:r w:rsidR="007651B4" w:rsidRPr="00B60ADF">
        <w:rPr>
          <w:rFonts w:ascii="Times New Roman" w:hAnsi="Times New Roman" w:cs="Times New Roman"/>
          <w:lang w:eastAsia="zh-HK"/>
        </w:rPr>
        <w:t xml:space="preserve"> </w:t>
      </w:r>
      <w:r w:rsidR="007651B4" w:rsidRPr="00B60ADF">
        <w:rPr>
          <w:rFonts w:ascii="Times New Roman" w:hAnsi="Times New Roman" w:cs="Times New Roman"/>
          <w:position w:val="-8"/>
          <w:lang w:eastAsia="zh-HK"/>
        </w:rPr>
        <w:object w:dxaOrig="700" w:dyaOrig="360" w14:anchorId="2220C756">
          <v:shape id="_x0000_i1274" type="#_x0000_t75" style="width:34.8pt;height:18pt" o:ole="">
            <v:imagedata r:id="rId498" o:title=""/>
          </v:shape>
          <o:OLEObject Type="Embed" ProgID="Equation.DSMT4" ShapeID="_x0000_i1274" DrawAspect="Content" ObjectID="_1683440979" r:id="rId499"/>
        </w:object>
      </w:r>
      <w:r w:rsidR="007651B4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132985A" w14:textId="543F0223" w:rsidR="007651B4" w:rsidRPr="00B60ADF" w:rsidRDefault="007651B4" w:rsidP="00A15042">
      <w:pPr>
        <w:pStyle w:val="a3"/>
        <w:numPr>
          <w:ilvl w:val="0"/>
          <w:numId w:val="51"/>
        </w:numPr>
        <w:ind w:leftChars="0"/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position w:val="-6"/>
          <w:lang w:eastAsia="zh-HK"/>
        </w:rPr>
        <w:object w:dxaOrig="260" w:dyaOrig="279" w14:anchorId="5D64DDBC">
          <v:shape id="_x0000_i1275" type="#_x0000_t75" style="width:13.2pt;height:14.4pt" o:ole="">
            <v:imagedata r:id="rId500" o:title=""/>
          </v:shape>
          <o:OLEObject Type="Embed" ProgID="Equation.DSMT4" ShapeID="_x0000_i1275" DrawAspect="Content" ObjectID="_1683440980" r:id="rId501"/>
        </w:object>
      </w:r>
      <w:r w:rsidR="009F56DF">
        <w:rPr>
          <w:rFonts w:ascii="Times New Roman" w:hAnsi="Times New Roman" w:cs="Times New Roman"/>
          <w:iCs/>
          <w:lang w:eastAsia="zh-HK"/>
        </w:rPr>
        <w:t>.</w:t>
      </w:r>
    </w:p>
    <w:p w14:paraId="537FDA1A" w14:textId="2E57FCE1" w:rsidR="007651B4" w:rsidRPr="00B60ADF" w:rsidRDefault="007651B4" w:rsidP="00A15042">
      <w:pPr>
        <w:pStyle w:val="a3"/>
        <w:numPr>
          <w:ilvl w:val="0"/>
          <w:numId w:val="51"/>
        </w:numPr>
        <w:ind w:leftChars="0"/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position w:val="-6"/>
          <w:lang w:eastAsia="zh-HK"/>
        </w:rPr>
        <w:object w:dxaOrig="380" w:dyaOrig="279" w14:anchorId="7836B308">
          <v:shape id="_x0000_i1276" type="#_x0000_t75" style="width:19.2pt;height:14.4pt" o:ole="">
            <v:imagedata r:id="rId502" o:title=""/>
          </v:shape>
          <o:OLEObject Type="Embed" ProgID="Equation.DSMT4" ShapeID="_x0000_i1276" DrawAspect="Content" ObjectID="_1683440981" r:id="rId503"/>
        </w:object>
      </w:r>
      <w:r w:rsidR="009F56DF">
        <w:rPr>
          <w:rFonts w:ascii="Times New Roman" w:hAnsi="Times New Roman" w:cs="Times New Roman"/>
          <w:iCs/>
          <w:lang w:eastAsia="zh-HK"/>
        </w:rPr>
        <w:t>.</w:t>
      </w:r>
    </w:p>
    <w:p w14:paraId="42A56A6B" w14:textId="008D1377" w:rsidR="007651B4" w:rsidRPr="00B60ADF" w:rsidRDefault="007651B4" w:rsidP="00A15042">
      <w:pPr>
        <w:pStyle w:val="a3"/>
        <w:numPr>
          <w:ilvl w:val="0"/>
          <w:numId w:val="51"/>
        </w:numPr>
        <w:ind w:leftChars="0"/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position w:val="-6"/>
          <w:lang w:eastAsia="zh-HK"/>
        </w:rPr>
        <w:object w:dxaOrig="260" w:dyaOrig="279" w14:anchorId="1D0B9176">
          <v:shape id="_x0000_i1277" type="#_x0000_t75" style="width:13.2pt;height:14.4pt" o:ole="">
            <v:imagedata r:id="rId504" o:title=""/>
          </v:shape>
          <o:OLEObject Type="Embed" ProgID="Equation.DSMT4" ShapeID="_x0000_i1277" DrawAspect="Content" ObjectID="_1683440982" r:id="rId505"/>
        </w:object>
      </w:r>
      <w:r w:rsidR="009F56DF">
        <w:rPr>
          <w:rFonts w:ascii="Times New Roman" w:hAnsi="Times New Roman" w:cs="Times New Roman"/>
          <w:iCs/>
          <w:lang w:eastAsia="zh-HK"/>
        </w:rPr>
        <w:t>.</w:t>
      </w:r>
    </w:p>
    <w:p w14:paraId="1A15C929" w14:textId="3F3079E6" w:rsidR="007651B4" w:rsidRPr="00B60ADF" w:rsidRDefault="007651B4" w:rsidP="00A15042">
      <w:pPr>
        <w:pStyle w:val="a3"/>
        <w:numPr>
          <w:ilvl w:val="0"/>
          <w:numId w:val="51"/>
        </w:numPr>
        <w:ind w:leftChars="0"/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/>
          <w:position w:val="-6"/>
          <w:lang w:eastAsia="zh-HK"/>
        </w:rPr>
        <w:object w:dxaOrig="400" w:dyaOrig="279" w14:anchorId="50D2E04B">
          <v:shape id="_x0000_i1278" type="#_x0000_t75" style="width:20.4pt;height:14.4pt" o:ole="">
            <v:imagedata r:id="rId506" o:title=""/>
          </v:shape>
          <o:OLEObject Type="Embed" ProgID="Equation.DSMT4" ShapeID="_x0000_i1278" DrawAspect="Content" ObjectID="_1683440983" r:id="rId507"/>
        </w:object>
      </w:r>
      <w:r w:rsidR="009F56DF">
        <w:rPr>
          <w:rFonts w:ascii="Times New Roman" w:hAnsi="Times New Roman" w:cs="Times New Roman"/>
          <w:i/>
          <w:lang w:eastAsia="zh-HK"/>
        </w:rPr>
        <w:t>.</w:t>
      </w:r>
    </w:p>
    <w:p w14:paraId="7D7BD30A" w14:textId="3BF3F4DC" w:rsidR="007651B4" w:rsidRPr="00B60ADF" w:rsidRDefault="007651B4" w:rsidP="007651B4">
      <w:pPr>
        <w:rPr>
          <w:rFonts w:ascii="Times New Roman" w:hAnsi="Times New Roman" w:cs="Times New Roman"/>
          <w:iCs/>
          <w:lang w:eastAsia="zh-HK"/>
        </w:rPr>
      </w:pPr>
    </w:p>
    <w:p w14:paraId="61339A8E" w14:textId="68DF1BD5" w:rsidR="007651B4" w:rsidRPr="00B60ADF" w:rsidRDefault="007651B4" w:rsidP="007651B4">
      <w:pPr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lang w:eastAsia="zh-HK"/>
        </w:rPr>
        <w:t>4-NA-0109-0100N-006-1-00</w:t>
      </w:r>
    </w:p>
    <w:p w14:paraId="6C7E13A4" w14:textId="3ACB319A" w:rsidR="007651B4" w:rsidRPr="00B60ADF" w:rsidRDefault="009F56DF" w:rsidP="007651B4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I</w:t>
      </w:r>
      <w:r>
        <w:rPr>
          <w:rFonts w:ascii="Times New Roman" w:hAnsi="Times New Roman" w:cs="Times New Roman"/>
          <w:lang w:eastAsia="zh-HK"/>
        </w:rPr>
        <w:t>maginary number</w:t>
      </w:r>
      <w:r w:rsidR="007651B4" w:rsidRPr="00B60ADF">
        <w:rPr>
          <w:rFonts w:ascii="Times New Roman" w:hAnsi="Times New Roman" w:cs="Times New Roman"/>
          <w:lang w:eastAsia="zh-HK"/>
        </w:rPr>
        <w:t xml:space="preserve"> </w:t>
      </w:r>
      <w:r w:rsidR="007651B4" w:rsidRPr="00B60ADF">
        <w:rPr>
          <w:rFonts w:ascii="Times New Roman" w:hAnsi="Times New Roman" w:cs="Times New Roman"/>
          <w:position w:val="-8"/>
          <w:lang w:eastAsia="zh-HK"/>
        </w:rPr>
        <w:object w:dxaOrig="820" w:dyaOrig="360" w14:anchorId="0158FD24">
          <v:shape id="_x0000_i1279" type="#_x0000_t75" style="width:40.8pt;height:18pt" o:ole="">
            <v:imagedata r:id="rId508" o:title=""/>
          </v:shape>
          <o:OLEObject Type="Embed" ProgID="Equation.DSMT4" ShapeID="_x0000_i1279" DrawAspect="Content" ObjectID="_1683440984" r:id="rId509"/>
        </w:object>
      </w:r>
      <w:r w:rsidR="007651B4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BC47649" w14:textId="090DF7D5" w:rsidR="007651B4" w:rsidRPr="00B60ADF" w:rsidRDefault="007651B4" w:rsidP="00A15042">
      <w:pPr>
        <w:pStyle w:val="a3"/>
        <w:numPr>
          <w:ilvl w:val="0"/>
          <w:numId w:val="5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8"/>
          <w:lang w:eastAsia="zh-HK"/>
        </w:rPr>
        <w:object w:dxaOrig="680" w:dyaOrig="360" w14:anchorId="5E51CDFD">
          <v:shape id="_x0000_i1280" type="#_x0000_t75" style="width:33.6pt;height:18pt" o:ole="">
            <v:imagedata r:id="rId510" o:title=""/>
          </v:shape>
          <o:OLEObject Type="Embed" ProgID="Equation.DSMT4" ShapeID="_x0000_i1280" DrawAspect="Content" ObjectID="_1683440985" r:id="rId511"/>
        </w:object>
      </w:r>
      <w:r w:rsidR="009F56DF">
        <w:rPr>
          <w:rFonts w:ascii="Times New Roman" w:hAnsi="Times New Roman" w:cs="Times New Roman"/>
          <w:lang w:eastAsia="zh-HK"/>
        </w:rPr>
        <w:t>.</w:t>
      </w:r>
    </w:p>
    <w:p w14:paraId="7AFAA429" w14:textId="77E95881" w:rsidR="007651B4" w:rsidRPr="00B60ADF" w:rsidRDefault="007651B4" w:rsidP="00A15042">
      <w:pPr>
        <w:pStyle w:val="a3"/>
        <w:numPr>
          <w:ilvl w:val="0"/>
          <w:numId w:val="5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8"/>
          <w:lang w:eastAsia="zh-HK"/>
        </w:rPr>
        <w:object w:dxaOrig="800" w:dyaOrig="360" w14:anchorId="035845E5">
          <v:shape id="_x0000_i1281" type="#_x0000_t75" style="width:39.6pt;height:18pt" o:ole="">
            <v:imagedata r:id="rId512" o:title=""/>
          </v:shape>
          <o:OLEObject Type="Embed" ProgID="Equation.DSMT4" ShapeID="_x0000_i1281" DrawAspect="Content" ObjectID="_1683440986" r:id="rId513"/>
        </w:object>
      </w:r>
      <w:r w:rsidR="009F56DF">
        <w:rPr>
          <w:rFonts w:ascii="Times New Roman" w:hAnsi="Times New Roman" w:cs="Times New Roman"/>
          <w:lang w:eastAsia="zh-HK"/>
        </w:rPr>
        <w:t>.</w:t>
      </w:r>
    </w:p>
    <w:p w14:paraId="3C2B7F62" w14:textId="4DF53A8F" w:rsidR="007651B4" w:rsidRPr="00B60ADF" w:rsidRDefault="007651B4" w:rsidP="00A15042">
      <w:pPr>
        <w:pStyle w:val="a3"/>
        <w:numPr>
          <w:ilvl w:val="0"/>
          <w:numId w:val="5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380" w:dyaOrig="279" w14:anchorId="1E26D6A1">
          <v:shape id="_x0000_i1282" type="#_x0000_t75" style="width:19.2pt;height:14.4pt" o:ole="">
            <v:imagedata r:id="rId514" o:title=""/>
          </v:shape>
          <o:OLEObject Type="Embed" ProgID="Equation.DSMT4" ShapeID="_x0000_i1282" DrawAspect="Content" ObjectID="_1683440987" r:id="rId515"/>
        </w:object>
      </w:r>
      <w:r w:rsidR="009F56DF">
        <w:rPr>
          <w:rFonts w:ascii="Times New Roman" w:hAnsi="Times New Roman" w:cs="Times New Roman"/>
          <w:lang w:eastAsia="zh-HK"/>
        </w:rPr>
        <w:t>.</w:t>
      </w:r>
    </w:p>
    <w:p w14:paraId="078C9A02" w14:textId="53D456CA" w:rsidR="007651B4" w:rsidRPr="00B60ADF" w:rsidRDefault="007651B4" w:rsidP="00A15042">
      <w:pPr>
        <w:pStyle w:val="a3"/>
        <w:numPr>
          <w:ilvl w:val="0"/>
          <w:numId w:val="52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20" w:dyaOrig="279" w14:anchorId="35847D2E">
          <v:shape id="_x0000_i1283" type="#_x0000_t75" style="width:26.4pt;height:14.4pt" o:ole="">
            <v:imagedata r:id="rId516" o:title=""/>
          </v:shape>
          <o:OLEObject Type="Embed" ProgID="Equation.DSMT4" ShapeID="_x0000_i1283" DrawAspect="Content" ObjectID="_1683440988" r:id="rId517"/>
        </w:object>
      </w:r>
      <w:r w:rsidR="009F56DF">
        <w:rPr>
          <w:rFonts w:ascii="Times New Roman" w:hAnsi="Times New Roman" w:cs="Times New Roman"/>
          <w:lang w:eastAsia="zh-HK"/>
        </w:rPr>
        <w:t>.</w:t>
      </w:r>
    </w:p>
    <w:p w14:paraId="523BA6CD" w14:textId="1412713B" w:rsidR="007651B4" w:rsidRDefault="007651B4" w:rsidP="007651B4">
      <w:pPr>
        <w:rPr>
          <w:rFonts w:ascii="Times New Roman" w:hAnsi="Times New Roman" w:cs="Times New Roman"/>
          <w:iCs/>
          <w:lang w:eastAsia="zh-HK"/>
        </w:rPr>
      </w:pPr>
    </w:p>
    <w:p w14:paraId="228EA2DA" w14:textId="77777777" w:rsidR="009F56DF" w:rsidRPr="00B60ADF" w:rsidRDefault="009F56DF" w:rsidP="007651B4">
      <w:pPr>
        <w:rPr>
          <w:rFonts w:ascii="Times New Roman" w:hAnsi="Times New Roman" w:cs="Times New Roman"/>
          <w:iCs/>
          <w:lang w:eastAsia="zh-HK"/>
        </w:rPr>
      </w:pPr>
    </w:p>
    <w:p w14:paraId="460E0F89" w14:textId="4092FA2C" w:rsidR="007651B4" w:rsidRPr="00B60ADF" w:rsidRDefault="00E1049D" w:rsidP="007651B4">
      <w:pPr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lang w:eastAsia="zh-HK"/>
        </w:rPr>
        <w:lastRenderedPageBreak/>
        <w:t>4-NA-0109-0100N-007-1-00</w:t>
      </w:r>
    </w:p>
    <w:p w14:paraId="67F2B804" w14:textId="1F4A84D1" w:rsidR="00E1049D" w:rsidRPr="00B60ADF" w:rsidRDefault="009F56DF" w:rsidP="00E1049D">
      <w:pPr>
        <w:rPr>
          <w:rFonts w:ascii="Times New Roman" w:hAnsi="Times New Roman" w:cs="Times New Roman"/>
          <w:i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i</w:t>
      </w:r>
      <w:r>
        <w:rPr>
          <w:rFonts w:ascii="Times New Roman" w:hAnsi="Times New Roman" w:cs="Times New Roman"/>
          <w:lang w:eastAsia="zh-HK"/>
        </w:rPr>
        <w:t xml:space="preserve">mplify and express </w:t>
      </w:r>
      <w:r w:rsidR="00E1049D" w:rsidRPr="00B60ADF">
        <w:rPr>
          <w:rFonts w:ascii="Times New Roman" w:hAnsi="Times New Roman" w:cs="Times New Roman"/>
          <w:position w:val="-10"/>
          <w:lang w:eastAsia="zh-HK"/>
        </w:rPr>
        <w:object w:dxaOrig="1660" w:dyaOrig="320" w14:anchorId="2D34A122">
          <v:shape id="_x0000_i1284" type="#_x0000_t75" style="width:82.8pt;height:15.6pt" o:ole="">
            <v:imagedata r:id="rId518" o:title=""/>
          </v:shape>
          <o:OLEObject Type="Embed" ProgID="Equation.DSMT4" ShapeID="_x0000_i1284" DrawAspect="Content" ObjectID="_1683440989" r:id="rId519"/>
        </w:object>
      </w:r>
      <w:r>
        <w:rPr>
          <w:rFonts w:ascii="Times New Roman" w:hAnsi="Times New Roman" w:cs="Times New Roman"/>
          <w:lang w:eastAsia="zh-HK"/>
        </w:rPr>
        <w:t xml:space="preserve"> in the form of </w:t>
      </w:r>
      <w:r w:rsidR="00E1049D"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716EBF18">
          <v:shape id="_x0000_i1285" type="#_x0000_t75" style="width:30pt;height:14.4pt" o:ole="">
            <v:imagedata r:id="rId520" o:title=""/>
          </v:shape>
          <o:OLEObject Type="Embed" ProgID="Equation.DSMT4" ShapeID="_x0000_i1285" DrawAspect="Content" ObjectID="_1683440990" r:id="rId521"/>
        </w:object>
      </w:r>
      <w:r>
        <w:rPr>
          <w:rFonts w:ascii="Times New Roman" w:hAnsi="Times New Roman" w:cs="Times New Roman"/>
          <w:lang w:eastAsia="zh-HK"/>
        </w:rPr>
        <w:t>.</w:t>
      </w:r>
    </w:p>
    <w:p w14:paraId="658A5029" w14:textId="39486BAF" w:rsidR="00E1049D" w:rsidRPr="00B60ADF" w:rsidRDefault="00E1049D" w:rsidP="00A15042">
      <w:pPr>
        <w:pStyle w:val="a3"/>
        <w:numPr>
          <w:ilvl w:val="0"/>
          <w:numId w:val="5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80" w:dyaOrig="279" w14:anchorId="57166825">
          <v:shape id="_x0000_i1286" type="#_x0000_t75" style="width:28.8pt;height:14.4pt" o:ole="">
            <v:imagedata r:id="rId522" o:title=""/>
          </v:shape>
          <o:OLEObject Type="Embed" ProgID="Equation.DSMT4" ShapeID="_x0000_i1286" DrawAspect="Content" ObjectID="_1683440991" r:id="rId523"/>
        </w:object>
      </w:r>
    </w:p>
    <w:p w14:paraId="06322584" w14:textId="0D19E935" w:rsidR="00E1049D" w:rsidRPr="00B60ADF" w:rsidRDefault="00E1049D" w:rsidP="00A15042">
      <w:pPr>
        <w:pStyle w:val="a3"/>
        <w:numPr>
          <w:ilvl w:val="0"/>
          <w:numId w:val="5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11A648A2">
          <v:shape id="_x0000_i1287" type="#_x0000_t75" style="width:33.6pt;height:14.4pt" o:ole="">
            <v:imagedata r:id="rId524" o:title=""/>
          </v:shape>
          <o:OLEObject Type="Embed" ProgID="Equation.DSMT4" ShapeID="_x0000_i1287" DrawAspect="Content" ObjectID="_1683440992" r:id="rId525"/>
        </w:object>
      </w:r>
    </w:p>
    <w:p w14:paraId="4CD5ECA7" w14:textId="6B1C1B7C" w:rsidR="00E1049D" w:rsidRPr="00B60ADF" w:rsidRDefault="00E1049D" w:rsidP="00A15042">
      <w:pPr>
        <w:pStyle w:val="a3"/>
        <w:numPr>
          <w:ilvl w:val="0"/>
          <w:numId w:val="53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333D25A0">
          <v:shape id="_x0000_i1288" type="#_x0000_t75" style="width:27.6pt;height:14.4pt" o:ole="">
            <v:imagedata r:id="rId526" o:title=""/>
          </v:shape>
          <o:OLEObject Type="Embed" ProgID="Equation.DSMT4" ShapeID="_x0000_i1288" DrawAspect="Content" ObjectID="_1683440993" r:id="rId527"/>
        </w:object>
      </w:r>
    </w:p>
    <w:p w14:paraId="61945368" w14:textId="6E40B6C9" w:rsidR="00E1049D" w:rsidRPr="00B60ADF" w:rsidRDefault="00E1049D" w:rsidP="00A15042">
      <w:pPr>
        <w:pStyle w:val="a3"/>
        <w:numPr>
          <w:ilvl w:val="0"/>
          <w:numId w:val="53"/>
        </w:numPr>
        <w:ind w:leftChars="0"/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360" w:dyaOrig="279" w14:anchorId="4BD93C7F">
          <v:shape id="_x0000_i1289" type="#_x0000_t75" style="width:18pt;height:14.4pt" o:ole="">
            <v:imagedata r:id="rId528" o:title=""/>
          </v:shape>
          <o:OLEObject Type="Embed" ProgID="Equation.DSMT4" ShapeID="_x0000_i1289" DrawAspect="Content" ObjectID="_1683440994" r:id="rId529"/>
        </w:object>
      </w:r>
      <w:r w:rsidRPr="00B60ADF">
        <w:rPr>
          <w:rFonts w:ascii="Times New Roman" w:hAnsi="Times New Roman" w:cs="Times New Roman"/>
          <w:lang w:eastAsia="zh-HK"/>
        </w:rPr>
        <w:t xml:space="preserve">  </w:t>
      </w:r>
    </w:p>
    <w:p w14:paraId="43B13E6C" w14:textId="2ED6B370" w:rsidR="00E1049D" w:rsidRPr="00B60ADF" w:rsidRDefault="00E1049D" w:rsidP="00E1049D">
      <w:pPr>
        <w:rPr>
          <w:rFonts w:ascii="Times New Roman" w:hAnsi="Times New Roman" w:cs="Times New Roman"/>
          <w:iCs/>
          <w:lang w:eastAsia="zh-HK"/>
        </w:rPr>
      </w:pPr>
    </w:p>
    <w:p w14:paraId="7DAE9584" w14:textId="62F63680" w:rsidR="00E1049D" w:rsidRPr="00B60ADF" w:rsidRDefault="00E1049D" w:rsidP="00E1049D">
      <w:pPr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lang w:eastAsia="zh-HK"/>
        </w:rPr>
        <w:t>4-NA-0109-0100N-008-1-00</w:t>
      </w:r>
    </w:p>
    <w:p w14:paraId="0856ABD8" w14:textId="7C40C2F0" w:rsidR="00E1049D" w:rsidRPr="00B60ADF" w:rsidRDefault="009F56DF" w:rsidP="00E1049D">
      <w:pPr>
        <w:rPr>
          <w:rFonts w:ascii="Times New Roman" w:hAnsi="Times New Roman" w:cs="Times New Roman"/>
          <w:i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i</w:t>
      </w:r>
      <w:r>
        <w:rPr>
          <w:rFonts w:ascii="Times New Roman" w:hAnsi="Times New Roman" w:cs="Times New Roman"/>
          <w:lang w:eastAsia="zh-HK"/>
        </w:rPr>
        <w:t xml:space="preserve">mplify and express </w:t>
      </w:r>
      <w:r w:rsidR="00E1049D" w:rsidRPr="00B60ADF">
        <w:rPr>
          <w:rFonts w:ascii="Times New Roman" w:hAnsi="Times New Roman" w:cs="Times New Roman"/>
          <w:position w:val="-10"/>
          <w:lang w:eastAsia="zh-HK"/>
        </w:rPr>
        <w:object w:dxaOrig="1640" w:dyaOrig="320" w14:anchorId="63AF7581">
          <v:shape id="_x0000_i1290" type="#_x0000_t75" style="width:81.6pt;height:15.6pt" o:ole="">
            <v:imagedata r:id="rId530" o:title=""/>
          </v:shape>
          <o:OLEObject Type="Embed" ProgID="Equation.DSMT4" ShapeID="_x0000_i1290" DrawAspect="Content" ObjectID="_1683440995" r:id="rId531"/>
        </w:object>
      </w:r>
      <w:r>
        <w:rPr>
          <w:rFonts w:ascii="Times New Roman" w:hAnsi="Times New Roman" w:cs="Times New Roman"/>
          <w:lang w:eastAsia="zh-HK"/>
        </w:rPr>
        <w:t xml:space="preserve"> in the form of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5322E1E4">
          <v:shape id="_x0000_i1291" type="#_x0000_t75" style="width:30pt;height:14.4pt" o:ole="">
            <v:imagedata r:id="rId520" o:title=""/>
          </v:shape>
          <o:OLEObject Type="Embed" ProgID="Equation.DSMT4" ShapeID="_x0000_i1291" DrawAspect="Content" ObjectID="_1683440996" r:id="rId532"/>
        </w:object>
      </w:r>
      <w:r>
        <w:rPr>
          <w:rFonts w:ascii="Times New Roman" w:hAnsi="Times New Roman" w:cs="Times New Roman"/>
          <w:lang w:eastAsia="zh-HK"/>
        </w:rPr>
        <w:t>.</w:t>
      </w:r>
    </w:p>
    <w:p w14:paraId="000B421B" w14:textId="689FE7E8" w:rsidR="00E1049D" w:rsidRPr="00B60ADF" w:rsidRDefault="00AB155F" w:rsidP="00A15042">
      <w:pPr>
        <w:pStyle w:val="a3"/>
        <w:numPr>
          <w:ilvl w:val="0"/>
          <w:numId w:val="5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5D3BC5A8">
          <v:shape id="_x0000_i1292" type="#_x0000_t75" style="width:30pt;height:14.4pt" o:ole="">
            <v:imagedata r:id="rId533" o:title=""/>
          </v:shape>
          <o:OLEObject Type="Embed" ProgID="Equation.DSMT4" ShapeID="_x0000_i1292" DrawAspect="Content" ObjectID="_1683440997" r:id="rId534"/>
        </w:object>
      </w:r>
      <w:r w:rsidR="00E1049D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4AF3C7F8" w14:textId="56DC3C9E" w:rsidR="00E1049D" w:rsidRPr="00B60ADF" w:rsidRDefault="00AB155F" w:rsidP="00A15042">
      <w:pPr>
        <w:pStyle w:val="a3"/>
        <w:numPr>
          <w:ilvl w:val="0"/>
          <w:numId w:val="5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591A982B">
          <v:shape id="_x0000_i1293" type="#_x0000_t75" style="width:30pt;height:14.4pt" o:ole="">
            <v:imagedata r:id="rId535" o:title=""/>
          </v:shape>
          <o:OLEObject Type="Embed" ProgID="Equation.DSMT4" ShapeID="_x0000_i1293" DrawAspect="Content" ObjectID="_1683440998" r:id="rId536"/>
        </w:object>
      </w:r>
    </w:p>
    <w:p w14:paraId="054B5DD9" w14:textId="18C2E72D" w:rsidR="00E1049D" w:rsidRPr="00B60ADF" w:rsidRDefault="00AB155F" w:rsidP="00A15042">
      <w:pPr>
        <w:pStyle w:val="a3"/>
        <w:numPr>
          <w:ilvl w:val="0"/>
          <w:numId w:val="5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80" w:dyaOrig="279" w14:anchorId="6C4C972A">
          <v:shape id="_x0000_i1294" type="#_x0000_t75" style="width:28.8pt;height:14.4pt" o:ole="">
            <v:imagedata r:id="rId537" o:title=""/>
          </v:shape>
          <o:OLEObject Type="Embed" ProgID="Equation.DSMT4" ShapeID="_x0000_i1294" DrawAspect="Content" ObjectID="_1683440999" r:id="rId538"/>
        </w:object>
      </w:r>
      <w:r w:rsidR="00E1049D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375C0C66" w14:textId="404D191E" w:rsidR="00E1049D" w:rsidRPr="00B60ADF" w:rsidRDefault="00AB155F" w:rsidP="00A15042">
      <w:pPr>
        <w:pStyle w:val="a3"/>
        <w:numPr>
          <w:ilvl w:val="0"/>
          <w:numId w:val="54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260" w:dyaOrig="279" w14:anchorId="51501587">
          <v:shape id="_x0000_i1295" type="#_x0000_t75" style="width:13.2pt;height:14.4pt" o:ole="">
            <v:imagedata r:id="rId539" o:title=""/>
          </v:shape>
          <o:OLEObject Type="Embed" ProgID="Equation.DSMT4" ShapeID="_x0000_i1295" DrawAspect="Content" ObjectID="_1683441000" r:id="rId540"/>
        </w:object>
      </w:r>
      <w:r w:rsidR="00E1049D" w:rsidRPr="00B60ADF">
        <w:rPr>
          <w:rFonts w:ascii="Times New Roman" w:hAnsi="Times New Roman" w:cs="Times New Roman"/>
          <w:lang w:eastAsia="zh-HK"/>
        </w:rPr>
        <w:t xml:space="preserve"> </w:t>
      </w:r>
    </w:p>
    <w:p w14:paraId="1A95B793" w14:textId="4C088C54" w:rsidR="00E1049D" w:rsidRPr="00B60ADF" w:rsidRDefault="00E1049D" w:rsidP="00E1049D">
      <w:pPr>
        <w:rPr>
          <w:rFonts w:ascii="Times New Roman" w:hAnsi="Times New Roman" w:cs="Times New Roman"/>
          <w:iCs/>
          <w:lang w:eastAsia="zh-HK"/>
        </w:rPr>
      </w:pPr>
    </w:p>
    <w:p w14:paraId="7EFC4E4D" w14:textId="72F7A0A8" w:rsidR="00AB155F" w:rsidRPr="00B60ADF" w:rsidRDefault="00AB155F" w:rsidP="00E1049D">
      <w:pPr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lang w:eastAsia="zh-HK"/>
        </w:rPr>
        <w:t>4-NA-0109-0100N-009-1-00</w:t>
      </w:r>
    </w:p>
    <w:p w14:paraId="66141528" w14:textId="03F49409" w:rsidR="00AB155F" w:rsidRPr="00B60ADF" w:rsidRDefault="009F56DF" w:rsidP="00AB155F">
      <w:pPr>
        <w:rPr>
          <w:rFonts w:ascii="Times New Roman" w:hAnsi="Times New Roman" w:cs="Times New Roman"/>
          <w:i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i</w:t>
      </w:r>
      <w:r>
        <w:rPr>
          <w:rFonts w:ascii="Times New Roman" w:hAnsi="Times New Roman" w:cs="Times New Roman"/>
          <w:lang w:eastAsia="zh-HK"/>
        </w:rPr>
        <w:t>mplify and express</w:t>
      </w:r>
      <w:r w:rsidR="00AB155F" w:rsidRPr="00B60ADF">
        <w:rPr>
          <w:rFonts w:ascii="Times New Roman" w:hAnsi="Times New Roman" w:cs="Times New Roman"/>
          <w:lang w:eastAsia="zh-HK"/>
        </w:rPr>
        <w:t xml:space="preserve"> </w:t>
      </w:r>
      <w:r w:rsidR="00AB155F" w:rsidRPr="00B60ADF">
        <w:rPr>
          <w:rFonts w:ascii="Times New Roman" w:hAnsi="Times New Roman" w:cs="Times New Roman"/>
          <w:position w:val="-10"/>
          <w:lang w:eastAsia="zh-HK"/>
        </w:rPr>
        <w:object w:dxaOrig="920" w:dyaOrig="320" w14:anchorId="181D8953">
          <v:shape id="_x0000_i1296" type="#_x0000_t75" style="width:45.6pt;height:15.6pt" o:ole="">
            <v:imagedata r:id="rId541" o:title=""/>
          </v:shape>
          <o:OLEObject Type="Embed" ProgID="Equation.DSMT4" ShapeID="_x0000_i1296" DrawAspect="Content" ObjectID="_1683441001" r:id="rId542"/>
        </w:object>
      </w:r>
      <w:r>
        <w:rPr>
          <w:rFonts w:ascii="Times New Roman" w:hAnsi="Times New Roman" w:cs="Times New Roman"/>
          <w:lang w:eastAsia="zh-HK"/>
        </w:rPr>
        <w:t xml:space="preserve"> in the form of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5BE9E35A">
          <v:shape id="_x0000_i1297" type="#_x0000_t75" style="width:30pt;height:14.4pt" o:ole="">
            <v:imagedata r:id="rId520" o:title=""/>
          </v:shape>
          <o:OLEObject Type="Embed" ProgID="Equation.DSMT4" ShapeID="_x0000_i1297" DrawAspect="Content" ObjectID="_1683441002" r:id="rId543"/>
        </w:object>
      </w:r>
      <w:r>
        <w:rPr>
          <w:rFonts w:ascii="Times New Roman" w:hAnsi="Times New Roman" w:cs="Times New Roman"/>
          <w:lang w:eastAsia="zh-HK"/>
        </w:rPr>
        <w:t>.</w:t>
      </w:r>
    </w:p>
    <w:p w14:paraId="2B7C99D1" w14:textId="1B583D8A" w:rsidR="00AB155F" w:rsidRPr="00B60ADF" w:rsidRDefault="00AB155F" w:rsidP="00A15042">
      <w:pPr>
        <w:pStyle w:val="a3"/>
        <w:numPr>
          <w:ilvl w:val="0"/>
          <w:numId w:val="5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80" w:dyaOrig="279" w14:anchorId="4029E183">
          <v:shape id="_x0000_i1298" type="#_x0000_t75" style="width:33.6pt;height:14.4pt" o:ole="">
            <v:imagedata r:id="rId544" o:title=""/>
          </v:shape>
          <o:OLEObject Type="Embed" ProgID="Equation.DSMT4" ShapeID="_x0000_i1298" DrawAspect="Content" ObjectID="_1683441003" r:id="rId54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6625AB2F" w14:textId="2FF2D76B" w:rsidR="00AB155F" w:rsidRPr="00B60ADF" w:rsidRDefault="00AB155F" w:rsidP="00A15042">
      <w:pPr>
        <w:pStyle w:val="a3"/>
        <w:numPr>
          <w:ilvl w:val="0"/>
          <w:numId w:val="5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840" w:dyaOrig="279" w14:anchorId="21BD2673">
          <v:shape id="_x0000_i1299" type="#_x0000_t75" style="width:42pt;height:14.4pt" o:ole="">
            <v:imagedata r:id="rId546" o:title=""/>
          </v:shape>
          <o:OLEObject Type="Embed" ProgID="Equation.DSMT4" ShapeID="_x0000_i1299" DrawAspect="Content" ObjectID="_1683441004" r:id="rId547"/>
        </w:object>
      </w:r>
    </w:p>
    <w:p w14:paraId="4E25161F" w14:textId="180903D9" w:rsidR="00AB155F" w:rsidRPr="00B60ADF" w:rsidRDefault="00AB155F" w:rsidP="00A15042">
      <w:pPr>
        <w:pStyle w:val="a3"/>
        <w:numPr>
          <w:ilvl w:val="0"/>
          <w:numId w:val="5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80" w:dyaOrig="279" w14:anchorId="7078C4AB">
          <v:shape id="_x0000_i1300" type="#_x0000_t75" style="width:28.8pt;height:14.4pt" o:ole="">
            <v:imagedata r:id="rId548" o:title=""/>
          </v:shape>
          <o:OLEObject Type="Embed" ProgID="Equation.DSMT4" ShapeID="_x0000_i1300" DrawAspect="Content" ObjectID="_1683441005" r:id="rId549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7FCE7A40" w14:textId="33FBE863" w:rsidR="00AB155F" w:rsidRPr="00B60ADF" w:rsidRDefault="00AB155F" w:rsidP="00A15042">
      <w:pPr>
        <w:pStyle w:val="a3"/>
        <w:numPr>
          <w:ilvl w:val="0"/>
          <w:numId w:val="55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80" w:dyaOrig="279" w14:anchorId="641DCB7B">
          <v:shape id="_x0000_i1301" type="#_x0000_t75" style="width:28.8pt;height:14.4pt" o:ole="">
            <v:imagedata r:id="rId550" o:title=""/>
          </v:shape>
          <o:OLEObject Type="Embed" ProgID="Equation.DSMT4" ShapeID="_x0000_i1301" DrawAspect="Content" ObjectID="_1683441006" r:id="rId551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20DB4CC9" w14:textId="620EDBC8" w:rsidR="00AB155F" w:rsidRPr="00B60ADF" w:rsidRDefault="00AB155F" w:rsidP="00E1049D">
      <w:pPr>
        <w:rPr>
          <w:rFonts w:ascii="Times New Roman" w:hAnsi="Times New Roman" w:cs="Times New Roman"/>
          <w:iCs/>
          <w:lang w:eastAsia="zh-HK"/>
        </w:rPr>
      </w:pPr>
    </w:p>
    <w:p w14:paraId="6F1272E0" w14:textId="4031DB17" w:rsidR="00AB155F" w:rsidRPr="00B60ADF" w:rsidRDefault="00AB155F" w:rsidP="00E1049D">
      <w:pPr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lang w:eastAsia="zh-HK"/>
        </w:rPr>
        <w:t>4-NA-0109-0100N-010-1-00</w:t>
      </w:r>
    </w:p>
    <w:p w14:paraId="5F7C2CFD" w14:textId="6EDDD7A6" w:rsidR="00AB155F" w:rsidRPr="00B60ADF" w:rsidRDefault="009F56DF" w:rsidP="00AB155F">
      <w:pPr>
        <w:rPr>
          <w:rFonts w:ascii="Times New Roman" w:hAnsi="Times New Roman" w:cs="Times New Roman"/>
          <w:i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i</w:t>
      </w:r>
      <w:r>
        <w:rPr>
          <w:rFonts w:ascii="Times New Roman" w:hAnsi="Times New Roman" w:cs="Times New Roman"/>
          <w:lang w:eastAsia="zh-HK"/>
        </w:rPr>
        <w:t xml:space="preserve">mplify and express </w:t>
      </w:r>
      <w:r w:rsidR="00AB155F" w:rsidRPr="00B60ADF">
        <w:rPr>
          <w:rFonts w:ascii="Times New Roman" w:hAnsi="Times New Roman" w:cs="Times New Roman"/>
          <w:position w:val="-10"/>
          <w:lang w:eastAsia="zh-HK"/>
        </w:rPr>
        <w:object w:dxaOrig="1160" w:dyaOrig="320" w14:anchorId="75C5A2B6">
          <v:shape id="_x0000_i1302" type="#_x0000_t75" style="width:57.6pt;height:15.6pt" o:ole="">
            <v:imagedata r:id="rId552" o:title=""/>
          </v:shape>
          <o:OLEObject Type="Embed" ProgID="Equation.DSMT4" ShapeID="_x0000_i1302" DrawAspect="Content" ObjectID="_1683441007" r:id="rId553"/>
        </w:object>
      </w:r>
      <w:r w:rsidRPr="009F56DF">
        <w:rPr>
          <w:rFonts w:ascii="Times New Roman" w:hAnsi="Times New Roman" w:cs="Times New Roman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 xml:space="preserve">in the form of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2E5F912A">
          <v:shape id="_x0000_i1303" type="#_x0000_t75" style="width:30pt;height:14.4pt" o:ole="">
            <v:imagedata r:id="rId520" o:title=""/>
          </v:shape>
          <o:OLEObject Type="Embed" ProgID="Equation.DSMT4" ShapeID="_x0000_i1303" DrawAspect="Content" ObjectID="_1683441008" r:id="rId554"/>
        </w:object>
      </w:r>
      <w:r>
        <w:rPr>
          <w:rFonts w:ascii="Times New Roman" w:hAnsi="Times New Roman" w:cs="Times New Roman"/>
          <w:lang w:eastAsia="zh-HK"/>
        </w:rPr>
        <w:t>.</w:t>
      </w:r>
    </w:p>
    <w:p w14:paraId="39D6DBB3" w14:textId="0C81CC97" w:rsidR="00AB155F" w:rsidRPr="00B60ADF" w:rsidRDefault="00AB155F" w:rsidP="00A15042">
      <w:pPr>
        <w:pStyle w:val="a3"/>
        <w:numPr>
          <w:ilvl w:val="0"/>
          <w:numId w:val="5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40" w:dyaOrig="279" w14:anchorId="3A00286A">
          <v:shape id="_x0000_i1304" type="#_x0000_t75" style="width:27.6pt;height:14.4pt" o:ole="">
            <v:imagedata r:id="rId555" o:title=""/>
          </v:shape>
          <o:OLEObject Type="Embed" ProgID="Equation.DSMT4" ShapeID="_x0000_i1304" DrawAspect="Content" ObjectID="_1683441009" r:id="rId556"/>
        </w:object>
      </w:r>
    </w:p>
    <w:p w14:paraId="02B72A30" w14:textId="504AB635" w:rsidR="00AB155F" w:rsidRPr="00B60ADF" w:rsidRDefault="00AB155F" w:rsidP="00A15042">
      <w:pPr>
        <w:pStyle w:val="a3"/>
        <w:numPr>
          <w:ilvl w:val="0"/>
          <w:numId w:val="5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279" w14:anchorId="331B2D92">
          <v:shape id="_x0000_i1305" type="#_x0000_t75" style="width:27.6pt;height:14.4pt" o:ole="">
            <v:imagedata r:id="rId557" o:title=""/>
          </v:shape>
          <o:OLEObject Type="Embed" ProgID="Equation.DSMT4" ShapeID="_x0000_i1305" DrawAspect="Content" ObjectID="_1683441010" r:id="rId558"/>
        </w:object>
      </w:r>
    </w:p>
    <w:p w14:paraId="47DA23D7" w14:textId="3549AD7A" w:rsidR="00AB155F" w:rsidRPr="00B60ADF" w:rsidRDefault="00AB155F" w:rsidP="00A15042">
      <w:pPr>
        <w:pStyle w:val="a3"/>
        <w:numPr>
          <w:ilvl w:val="0"/>
          <w:numId w:val="5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560" w:dyaOrig="320" w14:anchorId="34B00352">
          <v:shape id="_x0000_i1306" type="#_x0000_t75" style="width:27.6pt;height:15.6pt" o:ole="">
            <v:imagedata r:id="rId559" o:title=""/>
          </v:shape>
          <o:OLEObject Type="Embed" ProgID="Equation.DSMT4" ShapeID="_x0000_i1306" DrawAspect="Content" ObjectID="_1683441011" r:id="rId560"/>
        </w:object>
      </w:r>
    </w:p>
    <w:p w14:paraId="169DD5FD" w14:textId="2F711E36" w:rsidR="00AB155F" w:rsidRPr="00B60ADF" w:rsidRDefault="00AB155F" w:rsidP="00A15042">
      <w:pPr>
        <w:pStyle w:val="a3"/>
        <w:numPr>
          <w:ilvl w:val="0"/>
          <w:numId w:val="56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1</w:t>
      </w:r>
    </w:p>
    <w:p w14:paraId="362330F0" w14:textId="7F194212" w:rsidR="005E297A" w:rsidRPr="00B60ADF" w:rsidRDefault="005E297A" w:rsidP="00E1049D">
      <w:pPr>
        <w:rPr>
          <w:rFonts w:ascii="Times New Roman" w:hAnsi="Times New Roman" w:cs="Times New Roman"/>
          <w:iCs/>
          <w:lang w:eastAsia="zh-HK"/>
        </w:rPr>
      </w:pPr>
    </w:p>
    <w:p w14:paraId="0708B968" w14:textId="77777777" w:rsidR="005E297A" w:rsidRPr="00B60ADF" w:rsidRDefault="005E297A" w:rsidP="00E1049D">
      <w:pPr>
        <w:rPr>
          <w:rFonts w:ascii="Times New Roman" w:hAnsi="Times New Roman" w:cs="Times New Roman"/>
          <w:iCs/>
          <w:lang w:eastAsia="zh-HK"/>
        </w:rPr>
      </w:pPr>
    </w:p>
    <w:p w14:paraId="60A76098" w14:textId="40533FC6" w:rsidR="00AB155F" w:rsidRPr="00B60ADF" w:rsidRDefault="00AB155F" w:rsidP="00E1049D">
      <w:pPr>
        <w:rPr>
          <w:rFonts w:ascii="Times New Roman" w:hAnsi="Times New Roman" w:cs="Times New Roman"/>
          <w:iCs/>
          <w:lang w:eastAsia="zh-HK"/>
        </w:rPr>
      </w:pPr>
      <w:r w:rsidRPr="00B60ADF">
        <w:rPr>
          <w:rFonts w:ascii="Times New Roman" w:hAnsi="Times New Roman" w:cs="Times New Roman"/>
          <w:iCs/>
          <w:lang w:eastAsia="zh-HK"/>
        </w:rPr>
        <w:t>4-NA-0109-0100N-011-1-00</w:t>
      </w:r>
    </w:p>
    <w:p w14:paraId="5D2F5315" w14:textId="77F0CC33" w:rsidR="00AB155F" w:rsidRPr="00B60ADF" w:rsidRDefault="009F56DF" w:rsidP="00AB155F">
      <w:pPr>
        <w:rPr>
          <w:rFonts w:ascii="Times New Roman" w:hAnsi="Times New Roman" w:cs="Times New Roman"/>
          <w:i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>Si</w:t>
      </w:r>
      <w:r>
        <w:rPr>
          <w:rFonts w:ascii="Times New Roman" w:hAnsi="Times New Roman" w:cs="Times New Roman"/>
          <w:lang w:eastAsia="zh-HK"/>
        </w:rPr>
        <w:t xml:space="preserve">mplify and express </w:t>
      </w:r>
      <w:r w:rsidR="00AB155F" w:rsidRPr="00B60ADF">
        <w:rPr>
          <w:rFonts w:ascii="Times New Roman" w:hAnsi="Times New Roman" w:cs="Times New Roman"/>
          <w:position w:val="-24"/>
          <w:lang w:eastAsia="zh-HK"/>
        </w:rPr>
        <w:object w:dxaOrig="600" w:dyaOrig="620" w14:anchorId="134359D7">
          <v:shape id="_x0000_i1307" type="#_x0000_t75" style="width:30pt;height:31.2pt" o:ole="">
            <v:imagedata r:id="rId561" o:title=""/>
          </v:shape>
          <o:OLEObject Type="Embed" ProgID="Equation.DSMT4" ShapeID="_x0000_i1307" DrawAspect="Content" ObjectID="_1683441012" r:id="rId562"/>
        </w:object>
      </w:r>
      <w:r w:rsidR="00AB155F" w:rsidRPr="00B60ADF">
        <w:rPr>
          <w:rFonts w:ascii="Times New Roman" w:hAnsi="Times New Roman" w:cs="Times New Roman"/>
          <w:lang w:eastAsia="zh-HK"/>
        </w:rPr>
        <w:t xml:space="preserve"> </w:t>
      </w:r>
      <w:r>
        <w:rPr>
          <w:rFonts w:ascii="Times New Roman" w:hAnsi="Times New Roman" w:cs="Times New Roman"/>
          <w:lang w:eastAsia="zh-HK"/>
        </w:rPr>
        <w:t xml:space="preserve">in the form of </w:t>
      </w: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50A76307">
          <v:shape id="_x0000_i1308" type="#_x0000_t75" style="width:30pt;height:14.4pt" o:ole="">
            <v:imagedata r:id="rId520" o:title=""/>
          </v:shape>
          <o:OLEObject Type="Embed" ProgID="Equation.DSMT4" ShapeID="_x0000_i1308" DrawAspect="Content" ObjectID="_1683441013" r:id="rId563"/>
        </w:object>
      </w:r>
      <w:r>
        <w:rPr>
          <w:rFonts w:ascii="Times New Roman" w:hAnsi="Times New Roman" w:cs="Times New Roman"/>
          <w:lang w:eastAsia="zh-HK"/>
        </w:rPr>
        <w:t>.</w:t>
      </w:r>
    </w:p>
    <w:p w14:paraId="7B932437" w14:textId="59FD1091" w:rsidR="00AB155F" w:rsidRPr="00B60ADF" w:rsidRDefault="00AB155F" w:rsidP="00A15042">
      <w:pPr>
        <w:pStyle w:val="a3"/>
        <w:numPr>
          <w:ilvl w:val="0"/>
          <w:numId w:val="5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480" w:dyaOrig="279" w14:anchorId="19DA453B">
          <v:shape id="_x0000_i1309" type="#_x0000_t75" style="width:24pt;height:14.4pt" o:ole="">
            <v:imagedata r:id="rId564" o:title=""/>
          </v:shape>
          <o:OLEObject Type="Embed" ProgID="Equation.DSMT4" ShapeID="_x0000_i1309" DrawAspect="Content" ObjectID="_1683441014" r:id="rId565"/>
        </w:object>
      </w:r>
      <w:r w:rsidRPr="00B60ADF">
        <w:rPr>
          <w:rFonts w:ascii="Times New Roman" w:hAnsi="Times New Roman" w:cs="Times New Roman"/>
          <w:lang w:eastAsia="zh-HK"/>
        </w:rPr>
        <w:t xml:space="preserve"> </w:t>
      </w:r>
    </w:p>
    <w:p w14:paraId="56E15F25" w14:textId="4628FE10" w:rsidR="00AB155F" w:rsidRPr="00B60ADF" w:rsidRDefault="00AB155F" w:rsidP="00A15042">
      <w:pPr>
        <w:pStyle w:val="a3"/>
        <w:numPr>
          <w:ilvl w:val="0"/>
          <w:numId w:val="5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480" w:dyaOrig="279" w14:anchorId="659E9DC8">
          <v:shape id="_x0000_i1310" type="#_x0000_t75" style="width:24pt;height:14.4pt" o:ole="">
            <v:imagedata r:id="rId566" o:title=""/>
          </v:shape>
          <o:OLEObject Type="Embed" ProgID="Equation.DSMT4" ShapeID="_x0000_i1310" DrawAspect="Content" ObjectID="_1683441015" r:id="rId567"/>
        </w:object>
      </w:r>
    </w:p>
    <w:p w14:paraId="1F0BF060" w14:textId="38288D93" w:rsidR="00AB155F" w:rsidRPr="00B60ADF" w:rsidRDefault="00AB155F" w:rsidP="00A15042">
      <w:pPr>
        <w:pStyle w:val="a3"/>
        <w:numPr>
          <w:ilvl w:val="0"/>
          <w:numId w:val="5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position w:val="-6"/>
          <w:lang w:eastAsia="zh-HK"/>
        </w:rPr>
        <w:object w:dxaOrig="600" w:dyaOrig="279" w14:anchorId="1117E816">
          <v:shape id="_x0000_i1311" type="#_x0000_t75" style="width:30pt;height:14.4pt" o:ole="">
            <v:imagedata r:id="rId568" o:title=""/>
          </v:shape>
          <o:OLEObject Type="Embed" ProgID="Equation.DSMT4" ShapeID="_x0000_i1311" DrawAspect="Content" ObjectID="_1683441016" r:id="rId569"/>
        </w:object>
      </w:r>
    </w:p>
    <w:p w14:paraId="281155DD" w14:textId="34B9E219" w:rsidR="00AB155F" w:rsidRPr="00B60ADF" w:rsidRDefault="00AB155F" w:rsidP="00A15042">
      <w:pPr>
        <w:pStyle w:val="a3"/>
        <w:numPr>
          <w:ilvl w:val="0"/>
          <w:numId w:val="57"/>
        </w:numPr>
        <w:ind w:leftChars="0"/>
        <w:rPr>
          <w:rFonts w:ascii="Times New Roman" w:hAnsi="Times New Roman" w:cs="Times New Roman"/>
          <w:lang w:eastAsia="zh-HK"/>
        </w:rPr>
      </w:pPr>
      <w:r w:rsidRPr="00B60ADF">
        <w:rPr>
          <w:rFonts w:ascii="Times New Roman" w:hAnsi="Times New Roman" w:cs="Times New Roman"/>
          <w:lang w:eastAsia="zh-HK"/>
        </w:rPr>
        <w:t>3</w:t>
      </w:r>
    </w:p>
    <w:p w14:paraId="54C27535" w14:textId="77777777" w:rsidR="00AB155F" w:rsidRPr="00B60ADF" w:rsidRDefault="00AB155F" w:rsidP="00E1049D">
      <w:pPr>
        <w:rPr>
          <w:rFonts w:ascii="Times New Roman" w:hAnsi="Times New Roman" w:cs="Times New Roman"/>
          <w:iCs/>
          <w:lang w:eastAsia="zh-HK"/>
        </w:rPr>
      </w:pPr>
    </w:p>
    <w:sectPr w:rsidR="00AB155F" w:rsidRPr="00B60AD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8543E"/>
    <w:multiLevelType w:val="hybridMultilevel"/>
    <w:tmpl w:val="391EA42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F20579"/>
    <w:multiLevelType w:val="hybridMultilevel"/>
    <w:tmpl w:val="6EE6E340"/>
    <w:lvl w:ilvl="0" w:tplc="04090011">
      <w:start w:val="1"/>
      <w:numFmt w:val="upp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4E624DD"/>
    <w:multiLevelType w:val="hybridMultilevel"/>
    <w:tmpl w:val="FBF45E6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676094B"/>
    <w:multiLevelType w:val="hybridMultilevel"/>
    <w:tmpl w:val="5B6802F8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682534A"/>
    <w:multiLevelType w:val="hybridMultilevel"/>
    <w:tmpl w:val="BDDAD650"/>
    <w:lvl w:ilvl="0" w:tplc="6CBE433A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79B743D"/>
    <w:multiLevelType w:val="hybridMultilevel"/>
    <w:tmpl w:val="36E4417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8432762"/>
    <w:multiLevelType w:val="hybridMultilevel"/>
    <w:tmpl w:val="40C42ED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E143C04"/>
    <w:multiLevelType w:val="hybridMultilevel"/>
    <w:tmpl w:val="6D48CEA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0F3A5605"/>
    <w:multiLevelType w:val="hybridMultilevel"/>
    <w:tmpl w:val="80F223E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4175D06"/>
    <w:multiLevelType w:val="hybridMultilevel"/>
    <w:tmpl w:val="D4A8F1E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63532EC"/>
    <w:multiLevelType w:val="hybridMultilevel"/>
    <w:tmpl w:val="82C40CD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6894B39"/>
    <w:multiLevelType w:val="hybridMultilevel"/>
    <w:tmpl w:val="082A919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1833131E"/>
    <w:multiLevelType w:val="hybridMultilevel"/>
    <w:tmpl w:val="363E6EA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84C53D3"/>
    <w:multiLevelType w:val="hybridMultilevel"/>
    <w:tmpl w:val="EDD47DF6"/>
    <w:lvl w:ilvl="0" w:tplc="37BCA5B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1AA44DB5"/>
    <w:multiLevelType w:val="hybridMultilevel"/>
    <w:tmpl w:val="C862E028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1B8B6777"/>
    <w:multiLevelType w:val="hybridMultilevel"/>
    <w:tmpl w:val="344C993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1BF37F39"/>
    <w:multiLevelType w:val="hybridMultilevel"/>
    <w:tmpl w:val="1E74CDD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4A3A2738">
      <w:start w:val="1"/>
      <w:numFmt w:val="upperLetter"/>
      <w:lvlText w:val="%2."/>
      <w:lvlJc w:val="left"/>
      <w:pPr>
        <w:ind w:left="96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1CCC685E"/>
    <w:multiLevelType w:val="hybridMultilevel"/>
    <w:tmpl w:val="1960BA28"/>
    <w:lvl w:ilvl="0" w:tplc="1EB2101E">
      <w:start w:val="1"/>
      <w:numFmt w:val="upperLetter"/>
      <w:lvlText w:val="%1."/>
      <w:lvlJc w:val="left"/>
      <w:pPr>
        <w:ind w:left="480" w:hanging="480"/>
      </w:pPr>
      <w:rPr>
        <w:rFonts w:hint="default"/>
        <w:b w:val="0"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207843C9"/>
    <w:multiLevelType w:val="hybridMultilevel"/>
    <w:tmpl w:val="90383F1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207F687C"/>
    <w:multiLevelType w:val="hybridMultilevel"/>
    <w:tmpl w:val="E18432FE"/>
    <w:lvl w:ilvl="0" w:tplc="37BCA5B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25B55A7E"/>
    <w:multiLevelType w:val="hybridMultilevel"/>
    <w:tmpl w:val="C3A62E68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2C30619F"/>
    <w:multiLevelType w:val="hybridMultilevel"/>
    <w:tmpl w:val="786AF5F6"/>
    <w:lvl w:ilvl="0" w:tplc="96D4EDB6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02E11CD"/>
    <w:multiLevelType w:val="hybridMultilevel"/>
    <w:tmpl w:val="238402D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24B12AE"/>
    <w:multiLevelType w:val="hybridMultilevel"/>
    <w:tmpl w:val="AACA7550"/>
    <w:lvl w:ilvl="0" w:tplc="1EB2101E">
      <w:start w:val="1"/>
      <w:numFmt w:val="upperLetter"/>
      <w:lvlText w:val="%1."/>
      <w:lvlJc w:val="left"/>
      <w:pPr>
        <w:ind w:left="480" w:hanging="480"/>
      </w:pPr>
      <w:rPr>
        <w:rFonts w:hint="default"/>
        <w:b w:val="0"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32970DB5"/>
    <w:multiLevelType w:val="hybridMultilevel"/>
    <w:tmpl w:val="092C5F72"/>
    <w:lvl w:ilvl="0" w:tplc="F4DC31B0">
      <w:start w:val="1"/>
      <w:numFmt w:val="upperLetter"/>
      <w:lvlText w:val="%1."/>
      <w:lvlJc w:val="left"/>
      <w:pPr>
        <w:ind w:left="480" w:hanging="480"/>
      </w:pPr>
      <w:rPr>
        <w:b w:val="0"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32A77D36"/>
    <w:multiLevelType w:val="hybridMultilevel"/>
    <w:tmpl w:val="54B65BD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4A3A2738">
      <w:start w:val="1"/>
      <w:numFmt w:val="upperLetter"/>
      <w:lvlText w:val="%2."/>
      <w:lvlJc w:val="left"/>
      <w:pPr>
        <w:ind w:left="96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356468A5"/>
    <w:multiLevelType w:val="hybridMultilevel"/>
    <w:tmpl w:val="8E6EB4E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360A574F"/>
    <w:multiLevelType w:val="hybridMultilevel"/>
    <w:tmpl w:val="073A9062"/>
    <w:lvl w:ilvl="0" w:tplc="6EBECDD8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3C183060"/>
    <w:multiLevelType w:val="hybridMultilevel"/>
    <w:tmpl w:val="194A8520"/>
    <w:lvl w:ilvl="0" w:tplc="3736A2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0CB71BA"/>
    <w:multiLevelType w:val="hybridMultilevel"/>
    <w:tmpl w:val="B0AEA458"/>
    <w:lvl w:ilvl="0" w:tplc="37BCA5B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42EC1A6C"/>
    <w:multiLevelType w:val="hybridMultilevel"/>
    <w:tmpl w:val="A6824E5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44DC72F3"/>
    <w:multiLevelType w:val="hybridMultilevel"/>
    <w:tmpl w:val="4262053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450879D6"/>
    <w:multiLevelType w:val="hybridMultilevel"/>
    <w:tmpl w:val="A7E20CE4"/>
    <w:lvl w:ilvl="0" w:tplc="E6142DFA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465D1F88"/>
    <w:multiLevelType w:val="hybridMultilevel"/>
    <w:tmpl w:val="BC84BE7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4B571B09"/>
    <w:multiLevelType w:val="hybridMultilevel"/>
    <w:tmpl w:val="BE400D4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4A3A2738">
      <w:start w:val="1"/>
      <w:numFmt w:val="upperLetter"/>
      <w:lvlText w:val="%2."/>
      <w:lvlJc w:val="left"/>
      <w:pPr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4B874BAA"/>
    <w:multiLevelType w:val="hybridMultilevel"/>
    <w:tmpl w:val="48D80190"/>
    <w:lvl w:ilvl="0" w:tplc="45BA5032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4E485BE8"/>
    <w:multiLevelType w:val="hybridMultilevel"/>
    <w:tmpl w:val="57E2EB5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4F9A124C"/>
    <w:multiLevelType w:val="hybridMultilevel"/>
    <w:tmpl w:val="F5DC833E"/>
    <w:lvl w:ilvl="0" w:tplc="45B82E1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514762D4"/>
    <w:multiLevelType w:val="hybridMultilevel"/>
    <w:tmpl w:val="EB7EEC18"/>
    <w:lvl w:ilvl="0" w:tplc="EF18FEB8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530368BD"/>
    <w:multiLevelType w:val="hybridMultilevel"/>
    <w:tmpl w:val="B0DEAE2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54C55DBD"/>
    <w:multiLevelType w:val="hybridMultilevel"/>
    <w:tmpl w:val="7846B318"/>
    <w:lvl w:ilvl="0" w:tplc="111CE0D8">
      <w:start w:val="1"/>
      <w:numFmt w:val="upperLetter"/>
      <w:lvlText w:val="%1."/>
      <w:lvlJc w:val="left"/>
      <w:pPr>
        <w:ind w:left="480" w:hanging="480"/>
      </w:pPr>
      <w:rPr>
        <w:rFonts w:hint="default"/>
        <w:b w:val="0"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54F201D4"/>
    <w:multiLevelType w:val="hybridMultilevel"/>
    <w:tmpl w:val="7E7E082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550D2B06"/>
    <w:multiLevelType w:val="hybridMultilevel"/>
    <w:tmpl w:val="BF28E98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4A3A2738">
      <w:start w:val="1"/>
      <w:numFmt w:val="upperLetter"/>
      <w:lvlText w:val="%2."/>
      <w:lvlJc w:val="left"/>
      <w:pPr>
        <w:ind w:left="96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560004D8"/>
    <w:multiLevelType w:val="hybridMultilevel"/>
    <w:tmpl w:val="E0F6DAB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5BFE5EF8"/>
    <w:multiLevelType w:val="hybridMultilevel"/>
    <w:tmpl w:val="1778DFE4"/>
    <w:lvl w:ilvl="0" w:tplc="F4DC31B0">
      <w:start w:val="1"/>
      <w:numFmt w:val="upperLetter"/>
      <w:lvlText w:val="%1."/>
      <w:lvlJc w:val="left"/>
      <w:pPr>
        <w:ind w:left="480" w:hanging="480"/>
      </w:pPr>
      <w:rPr>
        <w:b w:val="0"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5EF81382"/>
    <w:multiLevelType w:val="hybridMultilevel"/>
    <w:tmpl w:val="0DD4BB60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6" w15:restartNumberingAfterBreak="0">
    <w:nsid w:val="63882397"/>
    <w:multiLevelType w:val="hybridMultilevel"/>
    <w:tmpl w:val="411EAF8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7" w15:restartNumberingAfterBreak="0">
    <w:nsid w:val="675A4684"/>
    <w:multiLevelType w:val="hybridMultilevel"/>
    <w:tmpl w:val="E3D2B282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8" w15:restartNumberingAfterBreak="0">
    <w:nsid w:val="67F979A4"/>
    <w:multiLevelType w:val="hybridMultilevel"/>
    <w:tmpl w:val="D73A7CD2"/>
    <w:lvl w:ilvl="0" w:tplc="ACBE7AF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9" w15:restartNumberingAfterBreak="0">
    <w:nsid w:val="6AB31019"/>
    <w:multiLevelType w:val="hybridMultilevel"/>
    <w:tmpl w:val="6324C58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0" w15:restartNumberingAfterBreak="0">
    <w:nsid w:val="6F4E56DF"/>
    <w:multiLevelType w:val="hybridMultilevel"/>
    <w:tmpl w:val="067AE632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1" w15:restartNumberingAfterBreak="0">
    <w:nsid w:val="6FDC1EA1"/>
    <w:multiLevelType w:val="hybridMultilevel"/>
    <w:tmpl w:val="614E5AD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2" w15:restartNumberingAfterBreak="0">
    <w:nsid w:val="723C435E"/>
    <w:multiLevelType w:val="hybridMultilevel"/>
    <w:tmpl w:val="4CAE44A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3" w15:restartNumberingAfterBreak="0">
    <w:nsid w:val="73315E6F"/>
    <w:multiLevelType w:val="hybridMultilevel"/>
    <w:tmpl w:val="4136271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4" w15:restartNumberingAfterBreak="0">
    <w:nsid w:val="780068E4"/>
    <w:multiLevelType w:val="hybridMultilevel"/>
    <w:tmpl w:val="6692531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5" w15:restartNumberingAfterBreak="0">
    <w:nsid w:val="7E671778"/>
    <w:multiLevelType w:val="hybridMultilevel"/>
    <w:tmpl w:val="09E283B4"/>
    <w:lvl w:ilvl="0" w:tplc="F4DC31B0">
      <w:start w:val="1"/>
      <w:numFmt w:val="upperLetter"/>
      <w:lvlText w:val="%1."/>
      <w:lvlJc w:val="left"/>
      <w:pPr>
        <w:ind w:left="480" w:hanging="480"/>
      </w:pPr>
      <w:rPr>
        <w:b w:val="0"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6" w15:restartNumberingAfterBreak="0">
    <w:nsid w:val="7F953C32"/>
    <w:multiLevelType w:val="hybridMultilevel"/>
    <w:tmpl w:val="CF28AF4A"/>
    <w:lvl w:ilvl="0" w:tplc="185AA58A">
      <w:start w:val="1"/>
      <w:numFmt w:val="upperRoman"/>
      <w:lvlText w:val="%1."/>
      <w:lvlJc w:val="left"/>
      <w:pPr>
        <w:ind w:left="480" w:hanging="480"/>
      </w:pPr>
      <w:rPr>
        <w:rFonts w:ascii="Times New Roman" w:eastAsiaTheme="minorEastAsia" w:hAnsi="Times New Roman" w:cs="Times New Roman"/>
      </w:rPr>
    </w:lvl>
    <w:lvl w:ilvl="1" w:tplc="4A3A2738">
      <w:start w:val="1"/>
      <w:numFmt w:val="upperLetter"/>
      <w:lvlText w:val="%2."/>
      <w:lvlJc w:val="left"/>
      <w:pPr>
        <w:ind w:left="96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5"/>
  </w:num>
  <w:num w:numId="2">
    <w:abstractNumId w:val="27"/>
  </w:num>
  <w:num w:numId="3">
    <w:abstractNumId w:val="38"/>
  </w:num>
  <w:num w:numId="4">
    <w:abstractNumId w:val="31"/>
  </w:num>
  <w:num w:numId="5">
    <w:abstractNumId w:val="7"/>
  </w:num>
  <w:num w:numId="6">
    <w:abstractNumId w:val="51"/>
  </w:num>
  <w:num w:numId="7">
    <w:abstractNumId w:val="4"/>
  </w:num>
  <w:num w:numId="8">
    <w:abstractNumId w:val="12"/>
  </w:num>
  <w:num w:numId="9">
    <w:abstractNumId w:val="9"/>
  </w:num>
  <w:num w:numId="10">
    <w:abstractNumId w:val="14"/>
  </w:num>
  <w:num w:numId="11">
    <w:abstractNumId w:val="36"/>
  </w:num>
  <w:num w:numId="12">
    <w:abstractNumId w:val="6"/>
  </w:num>
  <w:num w:numId="13">
    <w:abstractNumId w:val="11"/>
  </w:num>
  <w:num w:numId="14">
    <w:abstractNumId w:val="2"/>
  </w:num>
  <w:num w:numId="15">
    <w:abstractNumId w:val="41"/>
  </w:num>
  <w:num w:numId="16">
    <w:abstractNumId w:val="39"/>
  </w:num>
  <w:num w:numId="17">
    <w:abstractNumId w:val="32"/>
  </w:num>
  <w:num w:numId="18">
    <w:abstractNumId w:val="49"/>
  </w:num>
  <w:num w:numId="19">
    <w:abstractNumId w:val="37"/>
  </w:num>
  <w:num w:numId="20">
    <w:abstractNumId w:val="56"/>
  </w:num>
  <w:num w:numId="21">
    <w:abstractNumId w:val="0"/>
  </w:num>
  <w:num w:numId="22">
    <w:abstractNumId w:val="21"/>
  </w:num>
  <w:num w:numId="23">
    <w:abstractNumId w:val="28"/>
  </w:num>
  <w:num w:numId="24">
    <w:abstractNumId w:val="26"/>
  </w:num>
  <w:num w:numId="25">
    <w:abstractNumId w:val="1"/>
  </w:num>
  <w:num w:numId="26">
    <w:abstractNumId w:val="40"/>
  </w:num>
  <w:num w:numId="27">
    <w:abstractNumId w:val="17"/>
  </w:num>
  <w:num w:numId="28">
    <w:abstractNumId w:val="48"/>
  </w:num>
  <w:num w:numId="29">
    <w:abstractNumId w:val="13"/>
  </w:num>
  <w:num w:numId="30">
    <w:abstractNumId w:val="19"/>
  </w:num>
  <w:num w:numId="31">
    <w:abstractNumId w:val="23"/>
  </w:num>
  <w:num w:numId="32">
    <w:abstractNumId w:val="34"/>
  </w:num>
  <w:num w:numId="33">
    <w:abstractNumId w:val="33"/>
  </w:num>
  <w:num w:numId="34">
    <w:abstractNumId w:val="29"/>
  </w:num>
  <w:num w:numId="35">
    <w:abstractNumId w:val="24"/>
  </w:num>
  <w:num w:numId="36">
    <w:abstractNumId w:val="44"/>
  </w:num>
  <w:num w:numId="37">
    <w:abstractNumId w:val="55"/>
  </w:num>
  <w:num w:numId="38">
    <w:abstractNumId w:val="42"/>
  </w:num>
  <w:num w:numId="39">
    <w:abstractNumId w:val="50"/>
  </w:num>
  <w:num w:numId="40">
    <w:abstractNumId w:val="16"/>
  </w:num>
  <w:num w:numId="41">
    <w:abstractNumId w:val="43"/>
  </w:num>
  <w:num w:numId="42">
    <w:abstractNumId w:val="10"/>
  </w:num>
  <w:num w:numId="43">
    <w:abstractNumId w:val="53"/>
  </w:num>
  <w:num w:numId="44">
    <w:abstractNumId w:val="25"/>
  </w:num>
  <w:num w:numId="45">
    <w:abstractNumId w:val="52"/>
  </w:num>
  <w:num w:numId="46">
    <w:abstractNumId w:val="8"/>
  </w:num>
  <w:num w:numId="47">
    <w:abstractNumId w:val="45"/>
  </w:num>
  <w:num w:numId="48">
    <w:abstractNumId w:val="54"/>
  </w:num>
  <w:num w:numId="49">
    <w:abstractNumId w:val="47"/>
  </w:num>
  <w:num w:numId="50">
    <w:abstractNumId w:val="20"/>
  </w:num>
  <w:num w:numId="51">
    <w:abstractNumId w:val="46"/>
  </w:num>
  <w:num w:numId="52">
    <w:abstractNumId w:val="18"/>
  </w:num>
  <w:num w:numId="53">
    <w:abstractNumId w:val="3"/>
  </w:num>
  <w:num w:numId="54">
    <w:abstractNumId w:val="5"/>
  </w:num>
  <w:num w:numId="55">
    <w:abstractNumId w:val="22"/>
  </w:num>
  <w:num w:numId="56">
    <w:abstractNumId w:val="15"/>
  </w:num>
  <w:num w:numId="57">
    <w:abstractNumId w:val="30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53E"/>
    <w:rsid w:val="00027B09"/>
    <w:rsid w:val="0004441F"/>
    <w:rsid w:val="00054F36"/>
    <w:rsid w:val="00062357"/>
    <w:rsid w:val="000D40F8"/>
    <w:rsid w:val="000F7CEB"/>
    <w:rsid w:val="00125B90"/>
    <w:rsid w:val="00170536"/>
    <w:rsid w:val="001729D6"/>
    <w:rsid w:val="001A1585"/>
    <w:rsid w:val="002440BF"/>
    <w:rsid w:val="002A393B"/>
    <w:rsid w:val="003B3C8A"/>
    <w:rsid w:val="003E35B1"/>
    <w:rsid w:val="005944EF"/>
    <w:rsid w:val="00597C71"/>
    <w:rsid w:val="005E297A"/>
    <w:rsid w:val="00637418"/>
    <w:rsid w:val="00656010"/>
    <w:rsid w:val="00682D5F"/>
    <w:rsid w:val="006D1D74"/>
    <w:rsid w:val="006E7E33"/>
    <w:rsid w:val="007651B4"/>
    <w:rsid w:val="007C0EDA"/>
    <w:rsid w:val="007C153E"/>
    <w:rsid w:val="007F2294"/>
    <w:rsid w:val="00826F4C"/>
    <w:rsid w:val="00835B8F"/>
    <w:rsid w:val="00866621"/>
    <w:rsid w:val="00874E9F"/>
    <w:rsid w:val="00887D29"/>
    <w:rsid w:val="008F2812"/>
    <w:rsid w:val="008F4CDD"/>
    <w:rsid w:val="00914219"/>
    <w:rsid w:val="009568ED"/>
    <w:rsid w:val="009735FF"/>
    <w:rsid w:val="009B6563"/>
    <w:rsid w:val="009F56DF"/>
    <w:rsid w:val="00A15042"/>
    <w:rsid w:val="00A4135B"/>
    <w:rsid w:val="00A878B3"/>
    <w:rsid w:val="00AB155F"/>
    <w:rsid w:val="00B60ADF"/>
    <w:rsid w:val="00B6579D"/>
    <w:rsid w:val="00BF650C"/>
    <w:rsid w:val="00C324C2"/>
    <w:rsid w:val="00CB2D06"/>
    <w:rsid w:val="00CD1B7B"/>
    <w:rsid w:val="00DA24F9"/>
    <w:rsid w:val="00DD0E72"/>
    <w:rsid w:val="00E1049D"/>
    <w:rsid w:val="00E42C2C"/>
    <w:rsid w:val="00ED4FC4"/>
    <w:rsid w:val="00EF6EBA"/>
    <w:rsid w:val="00FC1933"/>
    <w:rsid w:val="00FE7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461A2"/>
  <w15:chartTrackingRefBased/>
  <w15:docId w15:val="{2CAF80BF-653B-4DBD-BE4A-ACA8926D18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C153E"/>
    <w:pPr>
      <w:ind w:leftChars="200" w:left="480"/>
    </w:pPr>
  </w:style>
  <w:style w:type="table" w:styleId="a4">
    <w:name w:val="Table Grid"/>
    <w:basedOn w:val="a1"/>
    <w:uiPriority w:val="59"/>
    <w:rsid w:val="00CD1B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7F22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66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97.wmf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497" Type="http://schemas.openxmlformats.org/officeDocument/2006/relationships/oleObject" Target="embeddings/oleObject249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image" Target="media/image276.wmf"/><Relationship Id="rId424" Type="http://schemas.openxmlformats.org/officeDocument/2006/relationships/image" Target="media/image208.wmf"/><Relationship Id="rId270" Type="http://schemas.openxmlformats.org/officeDocument/2006/relationships/oleObject" Target="embeddings/oleObject13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281" Type="http://schemas.openxmlformats.org/officeDocument/2006/relationships/image" Target="media/image137.wmf"/><Relationship Id="rId337" Type="http://schemas.openxmlformats.org/officeDocument/2006/relationships/image" Target="media/image165.jpg"/><Relationship Id="rId502" Type="http://schemas.openxmlformats.org/officeDocument/2006/relationships/image" Target="media/image24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7.wmf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40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7.bin"/><Relationship Id="rId555" Type="http://schemas.openxmlformats.org/officeDocument/2006/relationships/image" Target="media/image272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0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8.wmf"/><Relationship Id="rId566" Type="http://schemas.openxmlformats.org/officeDocument/2006/relationships/image" Target="media/image27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80.bin"/><Relationship Id="rId219" Type="http://schemas.openxmlformats.org/officeDocument/2006/relationships/image" Target="media/image106.wmf"/><Relationship Id="rId370" Type="http://schemas.openxmlformats.org/officeDocument/2006/relationships/image" Target="media/image182.wmf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30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3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image" Target="media/image268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72.wmf"/><Relationship Id="rId406" Type="http://schemas.openxmlformats.org/officeDocument/2006/relationships/image" Target="media/image19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6.bin"/><Relationship Id="rId448" Type="http://schemas.openxmlformats.org/officeDocument/2006/relationships/image" Target="media/image220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58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0.bin"/><Relationship Id="rId557" Type="http://schemas.openxmlformats.org/officeDocument/2006/relationships/image" Target="media/image273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5.bin"/><Relationship Id="rId568" Type="http://schemas.openxmlformats.org/officeDocument/2006/relationships/image" Target="media/image278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3.wmf"/><Relationship Id="rId428" Type="http://schemas.openxmlformats.org/officeDocument/2006/relationships/image" Target="media/image210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1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4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5.bin"/><Relationship Id="rId492" Type="http://schemas.openxmlformats.org/officeDocument/2006/relationships/image" Target="media/image242.wmf"/><Relationship Id="rId548" Type="http://schemas.openxmlformats.org/officeDocument/2006/relationships/image" Target="media/image269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73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7.wmf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10.bin"/><Relationship Id="rId570" Type="http://schemas.openxmlformats.org/officeDocument/2006/relationships/fontTable" Target="fontTable.xml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6.bin"/><Relationship Id="rId374" Type="http://schemas.openxmlformats.org/officeDocument/2006/relationships/image" Target="media/image184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2.bin"/><Relationship Id="rId539" Type="http://schemas.openxmlformats.org/officeDocument/2006/relationships/image" Target="media/image265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70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2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561" Type="http://schemas.openxmlformats.org/officeDocument/2006/relationships/image" Target="media/image275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1.bin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0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7.bin"/><Relationship Id="rId376" Type="http://schemas.openxmlformats.org/officeDocument/2006/relationships/image" Target="media/image185.wmf"/><Relationship Id="rId541" Type="http://schemas.openxmlformats.org/officeDocument/2006/relationships/image" Target="media/image266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1.bin"/><Relationship Id="rId443" Type="http://schemas.openxmlformats.org/officeDocument/2006/relationships/oleObject" Target="embeddings/oleObject222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51.wmf"/><Relationship Id="rId552" Type="http://schemas.openxmlformats.org/officeDocument/2006/relationships/image" Target="media/image27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2.wmf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5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4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7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2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5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8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436" Type="http://schemas.openxmlformats.org/officeDocument/2006/relationships/image" Target="media/image214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5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6.wmf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3.wmf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416" Type="http://schemas.openxmlformats.org/officeDocument/2006/relationships/image" Target="media/image204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5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7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8.wmf"/><Relationship Id="rId438" Type="http://schemas.openxmlformats.org/officeDocument/2006/relationships/image" Target="media/image215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5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1.bin"/><Relationship Id="rId155" Type="http://schemas.openxmlformats.org/officeDocument/2006/relationships/image" Target="media/image76.wmf"/><Relationship Id="rId197" Type="http://schemas.openxmlformats.org/officeDocument/2006/relationships/image" Target="media/image95.wmf"/><Relationship Id="rId362" Type="http://schemas.openxmlformats.org/officeDocument/2006/relationships/image" Target="media/image178.wmf"/><Relationship Id="rId418" Type="http://schemas.openxmlformats.org/officeDocument/2006/relationships/image" Target="media/image205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6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7.wmf"/><Relationship Id="rId538" Type="http://schemas.openxmlformats.org/officeDocument/2006/relationships/oleObject" Target="embeddings/oleObject270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0.jpg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image" Target="media/image206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199" Type="http://schemas.openxmlformats.org/officeDocument/2006/relationships/image" Target="media/image96.wmf"/><Relationship Id="rId571" Type="http://schemas.openxmlformats.org/officeDocument/2006/relationships/theme" Target="theme/theme1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2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7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51.bin"/><Relationship Id="rId344" Type="http://schemas.openxmlformats.org/officeDocument/2006/relationships/image" Target="media/image169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7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6.wmf"/><Relationship Id="rId562" Type="http://schemas.openxmlformats.org/officeDocument/2006/relationships/oleObject" Target="embeddings/oleObject283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image" Target="media/image146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0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7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6.wmf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444" Type="http://schemas.openxmlformats.org/officeDocument/2006/relationships/image" Target="media/image218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2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</TotalTime>
  <Pages>13</Pages>
  <Words>1931</Words>
  <Characters>11009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g Ki WONG</dc:creator>
  <cp:keywords/>
  <dc:description/>
  <cp:lastModifiedBy>WongYa Ching_WYC</cp:lastModifiedBy>
  <cp:revision>10</cp:revision>
  <dcterms:created xsi:type="dcterms:W3CDTF">2021-05-24T02:00:00Z</dcterms:created>
  <dcterms:modified xsi:type="dcterms:W3CDTF">2021-05-25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